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0008D4" w14:textId="1EB6F555" w:rsidR="007C50CE" w:rsidRPr="008A6D86" w:rsidRDefault="000B55DA">
      <w:pPr>
        <w:tabs>
          <w:tab w:val="right" w:pos="8550"/>
        </w:tabs>
        <w:rPr>
          <w:b/>
          <w:u w:val="single"/>
        </w:rPr>
      </w:pPr>
      <w:r w:rsidRPr="008A6D86">
        <w:rPr>
          <w:b/>
          <w:u w:val="single"/>
        </w:rPr>
        <w:t>Linear Relations Review Package</w:t>
      </w:r>
    </w:p>
    <w:p w14:paraId="47FB7257" w14:textId="77777777" w:rsidR="006A7D1A" w:rsidRPr="008A6D86" w:rsidRDefault="006A7D1A">
      <w:pPr>
        <w:sectPr w:rsidR="006A7D1A" w:rsidRPr="008A6D86">
          <w:headerReference w:type="default" r:id="rId7"/>
          <w:footerReference w:type="default" r:id="rId8"/>
          <w:headerReference w:type="first" r:id="rId9"/>
          <w:footerReference w:type="first" r:id="rId10"/>
          <w:pgSz w:w="12240" w:h="15840" w:code="1"/>
          <w:pgMar w:top="1152" w:right="1440" w:bottom="1152" w:left="1440" w:header="720" w:footer="720" w:gutter="0"/>
          <w:cols w:space="720"/>
          <w:titlePg/>
          <w:docGrid w:linePitch="360"/>
        </w:sectPr>
      </w:pPr>
    </w:p>
    <w:p w14:paraId="656929DB" w14:textId="77777777" w:rsidR="007C50CE" w:rsidRPr="008A6D86" w:rsidRDefault="007C50CE" w:rsidP="00601980">
      <w:pPr>
        <w:sectPr w:rsidR="007C50CE" w:rsidRPr="008A6D86" w:rsidSect="006A7D1A">
          <w:type w:val="continuous"/>
          <w:pgSz w:w="12240" w:h="15840" w:code="1"/>
          <w:pgMar w:top="1152" w:right="1440" w:bottom="1152" w:left="1440" w:header="720" w:footer="720" w:gutter="0"/>
          <w:cols w:space="720"/>
          <w:titlePg/>
          <w:docGrid w:linePitch="360"/>
        </w:sectPr>
      </w:pPr>
    </w:p>
    <w:p w14:paraId="49A34A41" w14:textId="7FC4F6D1" w:rsidR="006A7D1A" w:rsidRPr="008A6D86" w:rsidRDefault="004F38CE" w:rsidP="00601980">
      <w:pPr>
        <w:pStyle w:val="NL"/>
        <w:numPr>
          <w:ilvl w:val="0"/>
          <w:numId w:val="36"/>
        </w:numPr>
        <w:spacing w:before="0"/>
      </w:pPr>
      <w:r w:rsidRPr="008A6D86">
        <w:t>What is the slope of each line below? Is it a positive or negative slope?</w:t>
      </w:r>
    </w:p>
    <w:p w14:paraId="680B1A88" w14:textId="55DC7133" w:rsidR="004F38CE" w:rsidRPr="008A6D86" w:rsidRDefault="004F38CE" w:rsidP="004F38CE">
      <w:pPr>
        <w:pStyle w:val="NL"/>
        <w:numPr>
          <w:ilvl w:val="0"/>
          <w:numId w:val="39"/>
        </w:numPr>
      </w:pPr>
      <w:r w:rsidRPr="008A6D86">
        <w:t xml:space="preserve"> Slope:</w:t>
      </w:r>
      <w:r w:rsidRPr="008A6D86">
        <w:tab/>
      </w:r>
      <w:r w:rsidRPr="008A6D86">
        <w:tab/>
      </w:r>
      <w:r w:rsidRPr="008A6D86">
        <w:tab/>
      </w:r>
      <w:r w:rsidRPr="008A6D86">
        <w:tab/>
      </w:r>
      <w:r w:rsidRPr="008A6D86">
        <w:tab/>
      </w:r>
      <w:r w:rsidRPr="008A6D86">
        <w:tab/>
        <w:t xml:space="preserve">b) </w:t>
      </w:r>
      <w:r w:rsidRPr="008A6D86">
        <w:tab/>
        <w:t xml:space="preserve">Slope: </w:t>
      </w:r>
    </w:p>
    <w:p w14:paraId="04EF970F" w14:textId="7FF96953" w:rsidR="004F38CE" w:rsidRPr="008A6D86" w:rsidRDefault="004F38CE" w:rsidP="004F38CE">
      <w:pPr>
        <w:pStyle w:val="NL"/>
        <w:ind w:left="720" w:firstLine="0"/>
      </w:pPr>
      <w:r w:rsidRPr="008A6D86">
        <w:t>Positive          Negative</w:t>
      </w:r>
      <w:r w:rsidRPr="008A6D86">
        <w:tab/>
      </w:r>
      <w:r w:rsidRPr="008A6D86">
        <w:tab/>
      </w:r>
      <w:r w:rsidRPr="008A6D86">
        <w:tab/>
      </w:r>
      <w:r w:rsidRPr="008A6D86">
        <w:tab/>
      </w:r>
      <w:r w:rsidRPr="008A6D86">
        <w:tab/>
      </w:r>
      <w:r w:rsidR="00373987" w:rsidRPr="008A6D86">
        <w:t>Positive          Negative</w:t>
      </w:r>
    </w:p>
    <w:p w14:paraId="7DBE05DF" w14:textId="1CA55F87" w:rsidR="004F38CE" w:rsidRPr="008A6D86" w:rsidRDefault="004F38CE" w:rsidP="00373987">
      <w:pPr>
        <w:pStyle w:val="NL"/>
        <w:ind w:left="720" w:firstLine="0"/>
      </w:pPr>
      <w:r w:rsidRPr="008A6D86">
        <w:drawing>
          <wp:anchor distT="0" distB="0" distL="114300" distR="114300" simplePos="0" relativeHeight="251665408" behindDoc="1" locked="0" layoutInCell="1" allowOverlap="1" wp14:anchorId="01109E24" wp14:editId="7C807C3E">
            <wp:simplePos x="0" y="0"/>
            <wp:positionH relativeFrom="column">
              <wp:posOffset>3251835</wp:posOffset>
            </wp:positionH>
            <wp:positionV relativeFrom="paragraph">
              <wp:posOffset>116840</wp:posOffset>
            </wp:positionV>
            <wp:extent cx="2009775" cy="1581150"/>
            <wp:effectExtent l="0" t="0" r="9525" b="0"/>
            <wp:wrapTight wrapText="bothSides">
              <wp:wrapPolygon edited="0">
                <wp:start x="0" y="0"/>
                <wp:lineTo x="0" y="21340"/>
                <wp:lineTo x="21498" y="21340"/>
                <wp:lineTo x="2149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A6D86">
        <w:drawing>
          <wp:inline distT="0" distB="0" distL="0" distR="0" wp14:anchorId="72E36573" wp14:editId="682B4963">
            <wp:extent cx="2085975" cy="1590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4E8F32" w14:textId="588E5353" w:rsidR="00373987" w:rsidRPr="008A6D86" w:rsidRDefault="00446FD0" w:rsidP="00373987">
      <w:pPr>
        <w:pStyle w:val="NL"/>
        <w:numPr>
          <w:ilvl w:val="0"/>
          <w:numId w:val="36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B5454A9" wp14:editId="1AA7F1AA">
                <wp:simplePos x="0" y="0"/>
                <wp:positionH relativeFrom="column">
                  <wp:posOffset>4477583</wp:posOffset>
                </wp:positionH>
                <wp:positionV relativeFrom="paragraph">
                  <wp:posOffset>120634</wp:posOffset>
                </wp:positionV>
                <wp:extent cx="2259017" cy="2007235"/>
                <wp:effectExtent l="38100" t="38100" r="65405" b="50165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9017" cy="2007235"/>
                          <a:chOff x="0" y="0"/>
                          <a:chExt cx="2259017" cy="2007235"/>
                        </a:xfrm>
                      </wpg:grpSpPr>
                      <pic:pic xmlns:pic="http://schemas.openxmlformats.org/drawingml/2006/picture">
                        <pic:nvPicPr>
                          <pic:cNvPr id="10" name="Picture 10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9377" y="116280"/>
                            <a:ext cx="2199640" cy="1707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0" name="Straight Arrow Connector 20"/>
                        <wps:cNvCnPr/>
                        <wps:spPr>
                          <a:xfrm>
                            <a:off x="1268434" y="0"/>
                            <a:ext cx="0" cy="2007235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Arrow Connector 22"/>
                        <wps:cNvCnPr/>
                        <wps:spPr>
                          <a:xfrm>
                            <a:off x="0" y="912174"/>
                            <a:ext cx="2199640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9D23E42" id="Group 30" o:spid="_x0000_s1026" style="position:absolute;margin-left:352.55pt;margin-top:9.5pt;width:177.9pt;height:158.05pt;z-index:251678720" coordsize="22590,200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0" o:spid="_x0000_s1027" type="#_x0000_t75" style="position:absolute;left:593;top:1162;width:21997;height:17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">
                  <v:imagedata r:id="rId14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0" o:spid="_x0000_s1028" type="#_x0000_t32" style="position:absolute;left:12684;width:0;height:200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" strokecolor="black [3213]" strokeweight="2.25pt">
                  <v:stroke startarrow="block" endarrow="block" joinstyle="miter"/>
                </v:shape>
                <v:shape id="Straight Arrow Connector 22" o:spid="_x0000_s1029" type="#_x0000_t32" style="position:absolute;top:9121;width:21996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" strokecolor="black [3213]" strokeweight="2.25pt">
                  <v:stroke startarrow="block" endarrow="block" joinstyle="miter"/>
                </v:shape>
              </v:group>
            </w:pict>
          </mc:Fallback>
        </mc:AlternateContent>
      </w:r>
      <w:r w:rsidR="00373987" w:rsidRPr="008A6D86">
        <w:t xml:space="preserve">For the next two questions, choose the correct answer: </w:t>
      </w:r>
      <w:proofErr w:type="gramStart"/>
      <w:r w:rsidR="00373987" w:rsidRPr="008A6D86">
        <w:t>A,B</w:t>
      </w:r>
      <w:proofErr w:type="gramEnd"/>
      <w:r w:rsidR="00373987" w:rsidRPr="008A6D86">
        <w:t>,C, or D</w:t>
      </w:r>
    </w:p>
    <w:p w14:paraId="27B97752" w14:textId="671F7D94" w:rsidR="00373987" w:rsidRDefault="00446FD0" w:rsidP="00D73950">
      <w:pPr>
        <w:pStyle w:val="NL"/>
      </w:pPr>
      <w:r w:rsidRPr="008A6D86">
        <w:drawing>
          <wp:anchor distT="0" distB="0" distL="114300" distR="114300" simplePos="0" relativeHeight="251673600" behindDoc="1" locked="0" layoutInCell="1" allowOverlap="1" wp14:anchorId="0ABA3E89" wp14:editId="7469E3F5">
            <wp:simplePos x="0" y="0"/>
            <wp:positionH relativeFrom="column">
              <wp:posOffset>-328295</wp:posOffset>
            </wp:positionH>
            <wp:positionV relativeFrom="paragraph">
              <wp:posOffset>260350</wp:posOffset>
            </wp:positionV>
            <wp:extent cx="4799965" cy="1219200"/>
            <wp:effectExtent l="0" t="0" r="635" b="0"/>
            <wp:wrapTight wrapText="bothSides">
              <wp:wrapPolygon edited="0">
                <wp:start x="0" y="0"/>
                <wp:lineTo x="0" y="21263"/>
                <wp:lineTo x="21517" y="21263"/>
                <wp:lineTo x="21517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996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2BAD451" w14:textId="1382D0C5" w:rsidR="00446FD0" w:rsidRDefault="00446FD0" w:rsidP="00D73950">
      <w:pPr>
        <w:pStyle w:val="NL"/>
      </w:pPr>
    </w:p>
    <w:p w14:paraId="1C8FCD2B" w14:textId="53BEAC8F" w:rsidR="00446FD0" w:rsidRDefault="00446FD0" w:rsidP="00D73950">
      <w:pPr>
        <w:pStyle w:val="NL"/>
      </w:pPr>
    </w:p>
    <w:p w14:paraId="54EEBDCB" w14:textId="65F3F866" w:rsidR="00446FD0" w:rsidRDefault="00446FD0" w:rsidP="00D73950">
      <w:pPr>
        <w:pStyle w:val="NL"/>
      </w:pPr>
    </w:p>
    <w:p w14:paraId="5B8D5139" w14:textId="5771CE53" w:rsidR="00446FD0" w:rsidRDefault="00446FD0" w:rsidP="00D73950">
      <w:pPr>
        <w:pStyle w:val="NL"/>
      </w:pPr>
    </w:p>
    <w:p w14:paraId="44051F18" w14:textId="77777777" w:rsidR="00446FD0" w:rsidRPr="008A6D86" w:rsidRDefault="00446FD0" w:rsidP="00D73950">
      <w:pPr>
        <w:pStyle w:val="NL"/>
      </w:pPr>
    </w:p>
    <w:p w14:paraId="4E5F7818" w14:textId="1A4810DF" w:rsidR="007C50CE" w:rsidRPr="008A6D86" w:rsidRDefault="006A7D1A" w:rsidP="000B55DA">
      <w:pPr>
        <w:pStyle w:val="NL"/>
        <w:numPr>
          <w:ilvl w:val="0"/>
          <w:numId w:val="36"/>
        </w:numPr>
      </w:pPr>
      <w:r w:rsidRPr="008A6D86"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088003" wp14:editId="03DFE0AA">
                <wp:simplePos x="0" y="0"/>
                <wp:positionH relativeFrom="column">
                  <wp:posOffset>3352799</wp:posOffset>
                </wp:positionH>
                <wp:positionV relativeFrom="paragraph">
                  <wp:posOffset>95250</wp:posOffset>
                </wp:positionV>
                <wp:extent cx="356235" cy="326390"/>
                <wp:effectExtent l="0" t="0" r="24765" b="1651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235" cy="3263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11646C4" w14:textId="77777777" w:rsidR="000B55DA" w:rsidRDefault="000B55DA" w:rsidP="000B55D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7088003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264pt;margin-top:7.5pt;width:28.05pt;height:25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" fillcolor="white [3201]" strokeweight=".5pt">
                <v:textbox>
                  <w:txbxContent>
                    <w:p w14:paraId="511646C4" w14:textId="77777777" w:rsidR="000B55DA" w:rsidRDefault="000B55DA" w:rsidP="000B55DA"/>
                  </w:txbxContent>
                </v:textbox>
              </v:shape>
            </w:pict>
          </mc:Fallback>
        </mc:AlternateContent>
      </w:r>
      <w:r w:rsidR="007C50CE" w:rsidRPr="008A6D86">
        <w:t>The x-intercept of the graph of</w:t>
      </w:r>
      <w:r w:rsidRPr="008A6D86">
        <w:t xml:space="preserve"> </w:t>
      </w:r>
      <w:r w:rsidR="007C50CE" w:rsidRPr="008A6D86">
        <w:t xml:space="preserve">5x – 3y – 15 = 0 is </w:t>
      </w:r>
    </w:p>
    <w:p w14:paraId="3F8EFE45" w14:textId="74AB1B3D" w:rsidR="007C50CE" w:rsidRPr="008A6D86" w:rsidRDefault="007C50CE"/>
    <w:p w14:paraId="5E849415" w14:textId="0E68F4C7" w:rsidR="007C50CE" w:rsidRPr="008A6D86" w:rsidRDefault="000B55DA" w:rsidP="000B55DA">
      <w:pPr>
        <w:pStyle w:val="NL"/>
        <w:numPr>
          <w:ilvl w:val="0"/>
          <w:numId w:val="36"/>
        </w:numPr>
      </w:pPr>
      <w:r w:rsidRPr="008A6D86"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6D557F4" wp14:editId="27518313">
                <wp:simplePos x="0" y="0"/>
                <wp:positionH relativeFrom="column">
                  <wp:posOffset>3479800</wp:posOffset>
                </wp:positionH>
                <wp:positionV relativeFrom="paragraph">
                  <wp:posOffset>177800</wp:posOffset>
                </wp:positionV>
                <wp:extent cx="356235" cy="316865"/>
                <wp:effectExtent l="0" t="0" r="24765" b="2603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6235" cy="3168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DD7FFD2" w14:textId="77777777" w:rsidR="000B55DA" w:rsidRDefault="000B55D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D557F4" id="Text Box 16" o:spid="_x0000_s1027" type="#_x0000_t202" style="position:absolute;left:0;text-align:left;margin-left:274pt;margin-top:14pt;width:28.05pt;height:24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" fillcolor="white [3201]" strokeweight=".5pt">
                <v:textbox>
                  <w:txbxContent>
                    <w:p w14:paraId="6DD7FFD2" w14:textId="77777777" w:rsidR="000B55DA" w:rsidRDefault="000B55DA"/>
                  </w:txbxContent>
                </v:textbox>
              </v:shape>
            </w:pict>
          </mc:Fallback>
        </mc:AlternateContent>
      </w:r>
      <w:r w:rsidR="007C50CE" w:rsidRPr="008A6D86">
        <w:t>The slope of the graph of the relation</w:t>
      </w:r>
      <w:r w:rsidR="006A7D1A" w:rsidRPr="008A6D86">
        <w:t xml:space="preserve"> </w:t>
      </w:r>
      <w:r w:rsidR="007C50CE" w:rsidRPr="008A6D86">
        <w:t xml:space="preserve">x = </w:t>
      </w:r>
      <w:r w:rsidR="00175B9B" w:rsidRPr="008A6D86">
        <w:object w:dxaOrig="200" w:dyaOrig="540" w14:anchorId="7681E928">
          <v:shape id="_x0000_i1025" type="#_x0000_t75" alt="" style="width:10.3pt;height:27.1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618599025" r:id="rId17"/>
        </w:object>
      </w:r>
      <w:r w:rsidR="007C50CE" w:rsidRPr="008A6D86">
        <w:t xml:space="preserve">y + 2 is </w:t>
      </w:r>
      <w:r w:rsidRPr="008A6D86">
        <w:t xml:space="preserve"> </w:t>
      </w:r>
    </w:p>
    <w:p w14:paraId="07092081" w14:textId="2386B6F4" w:rsidR="000B55DA" w:rsidRPr="008A6D86" w:rsidRDefault="000B55DA" w:rsidP="000B55DA">
      <w:pPr>
        <w:pStyle w:val="ListParagraph"/>
      </w:pPr>
    </w:p>
    <w:p w14:paraId="1F31C737" w14:textId="45EA3144" w:rsidR="007C50CE" w:rsidRPr="008A6D86" w:rsidRDefault="006A7D1A" w:rsidP="000B55DA">
      <w:pPr>
        <w:pStyle w:val="NL"/>
        <w:numPr>
          <w:ilvl w:val="0"/>
          <w:numId w:val="36"/>
        </w:numPr>
      </w:pPr>
      <w:r w:rsidRPr="008A6D86"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BE9EE42" wp14:editId="7D1E2938">
                <wp:simplePos x="0" y="0"/>
                <wp:positionH relativeFrom="column">
                  <wp:posOffset>3937000</wp:posOffset>
                </wp:positionH>
                <wp:positionV relativeFrom="paragraph">
                  <wp:posOffset>156210</wp:posOffset>
                </wp:positionV>
                <wp:extent cx="375285" cy="345440"/>
                <wp:effectExtent l="0" t="0" r="24765" b="1651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45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4649936" w14:textId="77777777" w:rsidR="000B55DA" w:rsidRDefault="000B55DA" w:rsidP="000B55D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E9EE42" id="Text Box 18" o:spid="_x0000_s1028" type="#_x0000_t202" style="position:absolute;left:0;text-align:left;margin-left:310pt;margin-top:12.3pt;width:29.55pt;height:27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" fillcolor="white [3201]" strokeweight=".5pt">
                <v:textbox>
                  <w:txbxContent>
                    <w:p w14:paraId="24649936" w14:textId="77777777" w:rsidR="000B55DA" w:rsidRDefault="000B55DA" w:rsidP="000B55DA"/>
                  </w:txbxContent>
                </v:textbox>
              </v:shape>
            </w:pict>
          </mc:Fallback>
        </mc:AlternateContent>
      </w:r>
      <w:r w:rsidR="007C50CE" w:rsidRPr="008A6D86">
        <w:t>The y-intercept of the graph of the line</w:t>
      </w:r>
      <w:r w:rsidRPr="008A6D86">
        <w:t xml:space="preserve"> </w:t>
      </w:r>
      <w:r w:rsidR="007C50CE" w:rsidRPr="008A6D86">
        <w:t xml:space="preserve">y – 3 = </w:t>
      </w:r>
      <w:r w:rsidR="00175B9B" w:rsidRPr="008A6D86">
        <w:object w:dxaOrig="200" w:dyaOrig="540" w14:anchorId="0D6F4491">
          <v:shape id="_x0000_i1026" type="#_x0000_t75" alt="" style="width:10.3pt;height:27.1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18599026" r:id="rId19"/>
        </w:object>
      </w:r>
      <w:r w:rsidR="007C50CE" w:rsidRPr="008A6D86">
        <w:t xml:space="preserve">(x + 10) </w:t>
      </w:r>
      <w:proofErr w:type="gramStart"/>
      <w:r w:rsidR="007C50CE" w:rsidRPr="008A6D86">
        <w:t>is .</w:t>
      </w:r>
      <w:proofErr w:type="gramEnd"/>
    </w:p>
    <w:p w14:paraId="53B45DCC" w14:textId="6C23F5FD" w:rsidR="007C50CE" w:rsidRPr="008A6D86" w:rsidRDefault="007C50CE">
      <w:pPr>
        <w:ind w:left="270" w:hanging="270"/>
      </w:pPr>
    </w:p>
    <w:p w14:paraId="3AA0E1AC" w14:textId="48FE5994" w:rsidR="00D73950" w:rsidRPr="008A6D86" w:rsidRDefault="00D73950">
      <w:pPr>
        <w:ind w:left="270" w:hanging="270"/>
      </w:pPr>
    </w:p>
    <w:p w14:paraId="60BF514A" w14:textId="269E6B83" w:rsidR="00D73950" w:rsidRPr="008A6D86" w:rsidRDefault="00D73950">
      <w:pPr>
        <w:ind w:left="270" w:hanging="270"/>
      </w:pPr>
    </w:p>
    <w:p w14:paraId="268F3C16" w14:textId="6000D402" w:rsidR="00D73950" w:rsidRPr="008A6D86" w:rsidRDefault="00D73950">
      <w:pPr>
        <w:ind w:left="270" w:hanging="270"/>
      </w:pPr>
    </w:p>
    <w:p w14:paraId="210AAC10" w14:textId="31779BBC" w:rsidR="00D73950" w:rsidRPr="008A6D86" w:rsidRDefault="00D73950">
      <w:pPr>
        <w:ind w:left="270" w:hanging="270"/>
      </w:pPr>
    </w:p>
    <w:p w14:paraId="549E3E6F" w14:textId="55CDF892" w:rsidR="00D73950" w:rsidRPr="008A6D86" w:rsidRDefault="00D73950">
      <w:pPr>
        <w:ind w:left="270" w:hanging="270"/>
      </w:pPr>
    </w:p>
    <w:p w14:paraId="59C5E77B" w14:textId="184E4FD9" w:rsidR="00D73950" w:rsidRPr="008A6D86" w:rsidRDefault="00D73950">
      <w:pPr>
        <w:ind w:left="270" w:hanging="270"/>
      </w:pPr>
    </w:p>
    <w:p w14:paraId="0F59FC78" w14:textId="77777777" w:rsidR="00D73950" w:rsidRPr="008A6D86" w:rsidRDefault="00D73950">
      <w:pPr>
        <w:ind w:left="270" w:hanging="270"/>
      </w:pPr>
    </w:p>
    <w:p w14:paraId="497F4CA0" w14:textId="36F07BAD" w:rsidR="007C50CE" w:rsidRPr="008A6D86" w:rsidRDefault="000B55DA" w:rsidP="00D73950">
      <w:pPr>
        <w:pStyle w:val="NL"/>
        <w:numPr>
          <w:ilvl w:val="0"/>
          <w:numId w:val="36"/>
        </w:numPr>
      </w:pPr>
      <w:r w:rsidRPr="008A6D86">
        <w:lastRenderedPageBreak/>
        <w:t xml:space="preserve">Write out the equation of each line below in slope-intercept form. </w:t>
      </w:r>
    </w:p>
    <w:p w14:paraId="33AB7715" w14:textId="35DE58E7" w:rsidR="007C50CE" w:rsidRPr="008A6D86" w:rsidRDefault="006A7D1A">
      <w:pPr>
        <w:pStyle w:val="LL"/>
      </w:pPr>
      <w:r w:rsidRPr="008A6D86">
        <w:drawing>
          <wp:anchor distT="0" distB="0" distL="114300" distR="114300" simplePos="0" relativeHeight="251664384" behindDoc="1" locked="0" layoutInCell="1" allowOverlap="1" wp14:anchorId="5944A1F9" wp14:editId="092047D4">
            <wp:simplePos x="0" y="0"/>
            <wp:positionH relativeFrom="column">
              <wp:posOffset>3355158</wp:posOffset>
            </wp:positionH>
            <wp:positionV relativeFrom="paragraph">
              <wp:posOffset>170725</wp:posOffset>
            </wp:positionV>
            <wp:extent cx="1445260" cy="1159510"/>
            <wp:effectExtent l="0" t="0" r="2540" b="0"/>
            <wp:wrapTight wrapText="bothSides">
              <wp:wrapPolygon edited="0">
                <wp:start x="0" y="0"/>
                <wp:lineTo x="0" y="21292"/>
                <wp:lineTo x="21448" y="21292"/>
                <wp:lineTo x="21448" y="0"/>
                <wp:lineTo x="0" y="0"/>
              </wp:wrapPolygon>
            </wp:wrapTight>
            <wp:docPr id="12" name="Picture 12" descr="ta7BLM-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a7BLM-22"/>
                    <pic:cNvPicPr>
                      <a:picLocks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260" cy="115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50CE" w:rsidRPr="008A6D86">
        <w:t>a)</w:t>
      </w:r>
      <w:r w:rsidR="007C50CE" w:rsidRPr="008A6D86">
        <w:tab/>
      </w:r>
      <w:r w:rsidR="000B55DA" w:rsidRPr="008A6D86">
        <w:drawing>
          <wp:inline distT="0" distB="0" distL="0" distR="0" wp14:anchorId="00D4FFB5" wp14:editId="36703482">
            <wp:extent cx="1297940" cy="1445260"/>
            <wp:effectExtent l="0" t="0" r="0" b="0"/>
            <wp:docPr id="11" name="Picture 11" descr="ta7BLM-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a7BLM-21"/>
                    <pic:cNvPicPr>
                      <a:picLocks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940" cy="144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A6D86">
        <w:tab/>
      </w:r>
      <w:r w:rsidRPr="008A6D86">
        <w:tab/>
      </w:r>
      <w:r w:rsidRPr="008A6D86">
        <w:tab/>
        <w:t>b)</w:t>
      </w:r>
    </w:p>
    <w:p w14:paraId="61670467" w14:textId="7E052ACF" w:rsidR="007C50CE" w:rsidRPr="008A6D86" w:rsidRDefault="007C50CE"/>
    <w:p w14:paraId="274849A7" w14:textId="44700B0A" w:rsidR="00373987" w:rsidRDefault="00373987">
      <w:r w:rsidRPr="008A6D86">
        <w:t>_______________________________</w:t>
      </w:r>
      <w:r w:rsidRPr="008A6D86">
        <w:tab/>
      </w:r>
      <w:r w:rsidRPr="008A6D86">
        <w:tab/>
      </w:r>
      <w:r w:rsidRPr="008A6D86">
        <w:tab/>
        <w:t>_______________________________</w:t>
      </w:r>
    </w:p>
    <w:p w14:paraId="196463A4" w14:textId="3B4F385C" w:rsidR="00446FD0" w:rsidRDefault="00446FD0"/>
    <w:p w14:paraId="6931FA96" w14:textId="77777777" w:rsidR="00446FD0" w:rsidRDefault="00446FD0"/>
    <w:p w14:paraId="6235BB13" w14:textId="0840B73A" w:rsidR="00446FD0" w:rsidRDefault="00446FD0" w:rsidP="00446FD0">
      <w:pPr>
        <w:pStyle w:val="ListParagraph"/>
        <w:numPr>
          <w:ilvl w:val="0"/>
          <w:numId w:val="36"/>
        </w:numPr>
      </w:pPr>
      <w:r>
        <w:t xml:space="preserve">Match each of the equations below with its graph. Justify each choice </w:t>
      </w:r>
    </w:p>
    <w:p w14:paraId="50C3D2A3" w14:textId="12E94884" w:rsidR="00446FD0" w:rsidRPr="008A6D86" w:rsidRDefault="00446FD0" w:rsidP="00446FD0">
      <w:pPr>
        <w:pStyle w:val="ListParagraph"/>
      </w:pPr>
      <w:r w:rsidRPr="00446FD0">
        <w:rPr>
          <w:noProof/>
        </w:rPr>
        <w:drawing>
          <wp:inline distT="0" distB="0" distL="0" distR="0" wp14:anchorId="0EFDAA16" wp14:editId="161866A2">
            <wp:extent cx="3111500" cy="297180"/>
            <wp:effectExtent l="0" t="0" r="0" b="762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5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</w:t>
      </w:r>
      <w:r w:rsidRPr="00446FD0">
        <w:rPr>
          <w:noProof/>
        </w:rPr>
        <w:drawing>
          <wp:inline distT="0" distB="0" distL="0" distR="0" wp14:anchorId="79F2C023" wp14:editId="7417A3D6">
            <wp:extent cx="1479443" cy="282683"/>
            <wp:effectExtent l="0" t="0" r="6985" b="317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987" cy="28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B54349" w14:textId="6A754BEE" w:rsidR="00446FD0" w:rsidRDefault="00446FD0" w:rsidP="00446FD0">
      <w:pPr>
        <w:pStyle w:val="NL"/>
        <w:ind w:left="72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CB1BA7B" wp14:editId="42E89473">
                <wp:simplePos x="0" y="0"/>
                <wp:positionH relativeFrom="column">
                  <wp:posOffset>2242342</wp:posOffset>
                </wp:positionH>
                <wp:positionV relativeFrom="paragraph">
                  <wp:posOffset>178056</wp:posOffset>
                </wp:positionV>
                <wp:extent cx="3426468" cy="1515159"/>
                <wp:effectExtent l="0" t="0" r="21590" b="27940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6468" cy="151515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E9C2676" w14:textId="5AAE87D3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Equation: </w:t>
                            </w:r>
                          </w:p>
                          <w:p w14:paraId="749D81D7" w14:textId="2C46589A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21C1D873" w14:textId="249978B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0CDF071E" w14:textId="59E1EE41" w:rsidR="00446FD0" w:rsidRP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Justific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B1BA7B" id="Text Box 201" o:spid="_x0000_s1029" type="#_x0000_t202" style="position:absolute;left:0;text-align:left;margin-left:176.55pt;margin-top:14pt;width:269.8pt;height:119.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" fillcolor="white [3201]" strokeweight=".5pt">
                <v:textbox>
                  <w:txbxContent>
                    <w:p w14:paraId="7E9C2676" w14:textId="5AAE87D3" w:rsidR="00446FD0" w:rsidRDefault="00446FD0" w:rsidP="00446FD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Equation: </w:t>
                      </w:r>
                    </w:p>
                    <w:p w14:paraId="749D81D7" w14:textId="2C46589A" w:rsidR="00446FD0" w:rsidRDefault="00446FD0" w:rsidP="00446FD0">
                      <w:pPr>
                        <w:rPr>
                          <w:lang w:val="en-US"/>
                        </w:rPr>
                      </w:pPr>
                    </w:p>
                    <w:p w14:paraId="21C1D873" w14:textId="249978B7" w:rsidR="00446FD0" w:rsidRDefault="00446FD0" w:rsidP="00446FD0">
                      <w:pPr>
                        <w:rPr>
                          <w:lang w:val="en-US"/>
                        </w:rPr>
                      </w:pPr>
                    </w:p>
                    <w:p w14:paraId="0CDF071E" w14:textId="59E1EE41" w:rsidR="00446FD0" w:rsidRPr="00446FD0" w:rsidRDefault="00446FD0" w:rsidP="00446FD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Justification</w:t>
                      </w:r>
                    </w:p>
                  </w:txbxContent>
                </v:textbox>
              </v:shape>
            </w:pict>
          </mc:Fallback>
        </mc:AlternateContent>
      </w:r>
      <w:r w:rsidRPr="00446FD0">
        <w:rPr>
          <w:noProof/>
        </w:rPr>
        <w:drawing>
          <wp:anchor distT="0" distB="0" distL="114300" distR="114300" simplePos="0" relativeHeight="251686912" behindDoc="1" locked="0" layoutInCell="1" allowOverlap="1" wp14:anchorId="5CE515C7" wp14:editId="735C16E0">
            <wp:simplePos x="0" y="0"/>
            <wp:positionH relativeFrom="column">
              <wp:posOffset>415595</wp:posOffset>
            </wp:positionH>
            <wp:positionV relativeFrom="paragraph">
              <wp:posOffset>62849</wp:posOffset>
            </wp:positionV>
            <wp:extent cx="1527810" cy="1706880"/>
            <wp:effectExtent l="0" t="0" r="0" b="7620"/>
            <wp:wrapSquare wrapText="bothSides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810" cy="170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5F93D255" w14:textId="114B4D27" w:rsidR="00446FD0" w:rsidRDefault="00446FD0" w:rsidP="00446FD0">
      <w:pPr>
        <w:pStyle w:val="NL"/>
        <w:ind w:left="720" w:firstLine="0"/>
      </w:pPr>
    </w:p>
    <w:p w14:paraId="1BC059C9" w14:textId="247DB6B2" w:rsidR="00446FD0" w:rsidRDefault="00446FD0" w:rsidP="00446FD0">
      <w:pPr>
        <w:pStyle w:val="NL"/>
        <w:ind w:left="720" w:firstLine="0"/>
      </w:pPr>
    </w:p>
    <w:p w14:paraId="07FF6007" w14:textId="22A658B0" w:rsidR="00446FD0" w:rsidRDefault="00446FD0" w:rsidP="00446FD0">
      <w:pPr>
        <w:pStyle w:val="NL"/>
        <w:ind w:left="720" w:firstLine="0"/>
      </w:pPr>
    </w:p>
    <w:p w14:paraId="61FBF661" w14:textId="755E6736" w:rsidR="00446FD0" w:rsidRDefault="00446FD0" w:rsidP="00446FD0">
      <w:pPr>
        <w:pStyle w:val="NL"/>
        <w:ind w:left="720" w:firstLine="0"/>
      </w:pPr>
    </w:p>
    <w:p w14:paraId="239C592B" w14:textId="1366C969" w:rsidR="00446FD0" w:rsidRDefault="00446FD0" w:rsidP="00446FD0">
      <w:pPr>
        <w:pStyle w:val="NL"/>
      </w:pPr>
    </w:p>
    <w:p w14:paraId="326D5F9D" w14:textId="0DBB5AC6" w:rsidR="00446FD0" w:rsidRDefault="00446FD0" w:rsidP="00446FD0">
      <w:pPr>
        <w:pStyle w:val="NL"/>
      </w:pPr>
      <w:r w:rsidRPr="00446FD0">
        <w:rPr>
          <w:noProof/>
        </w:rPr>
        <w:drawing>
          <wp:anchor distT="0" distB="0" distL="114300" distR="114300" simplePos="0" relativeHeight="251687936" behindDoc="1" locked="0" layoutInCell="1" allowOverlap="1" wp14:anchorId="1D9135D7" wp14:editId="66230B8D">
            <wp:simplePos x="0" y="0"/>
            <wp:positionH relativeFrom="column">
              <wp:posOffset>340690</wp:posOffset>
            </wp:positionH>
            <wp:positionV relativeFrom="paragraph">
              <wp:posOffset>127503</wp:posOffset>
            </wp:positionV>
            <wp:extent cx="1610995" cy="1664335"/>
            <wp:effectExtent l="0" t="0" r="8255" b="0"/>
            <wp:wrapTight wrapText="bothSides">
              <wp:wrapPolygon edited="0">
                <wp:start x="0" y="0"/>
                <wp:lineTo x="0" y="21262"/>
                <wp:lineTo x="21455" y="21262"/>
                <wp:lineTo x="21455" y="0"/>
                <wp:lineTo x="0" y="0"/>
              </wp:wrapPolygon>
            </wp:wrapTight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995" cy="166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B94DC6A" wp14:editId="56D31914">
                <wp:simplePos x="0" y="0"/>
                <wp:positionH relativeFrom="column">
                  <wp:posOffset>2189365</wp:posOffset>
                </wp:positionH>
                <wp:positionV relativeFrom="paragraph">
                  <wp:posOffset>314036</wp:posOffset>
                </wp:positionV>
                <wp:extent cx="3426468" cy="1515159"/>
                <wp:effectExtent l="0" t="0" r="21590" b="27940"/>
                <wp:wrapSquare wrapText="bothSides"/>
                <wp:docPr id="204" name="Text Box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6468" cy="151515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825FD10" w14:textId="7777777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Equation: </w:t>
                            </w:r>
                          </w:p>
                          <w:p w14:paraId="446A226F" w14:textId="7777777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36B7CB13" w14:textId="7777777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43F66E12" w14:textId="77777777" w:rsidR="00446FD0" w:rsidRP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Justific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94DC6A" id="Text Box 204" o:spid="_x0000_s1030" type="#_x0000_t202" style="position:absolute;left:0;text-align:left;margin-left:172.4pt;margin-top:24.75pt;width:269.8pt;height:119.3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" fillcolor="white [3201]" strokeweight=".5pt">
                <v:textbox>
                  <w:txbxContent>
                    <w:p w14:paraId="5825FD10" w14:textId="77777777" w:rsidR="00446FD0" w:rsidRDefault="00446FD0" w:rsidP="00446FD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Equation: </w:t>
                      </w:r>
                    </w:p>
                    <w:p w14:paraId="446A226F" w14:textId="77777777" w:rsidR="00446FD0" w:rsidRDefault="00446FD0" w:rsidP="00446FD0">
                      <w:pPr>
                        <w:rPr>
                          <w:lang w:val="en-US"/>
                        </w:rPr>
                      </w:pPr>
                    </w:p>
                    <w:p w14:paraId="36B7CB13" w14:textId="77777777" w:rsidR="00446FD0" w:rsidRDefault="00446FD0" w:rsidP="00446FD0">
                      <w:pPr>
                        <w:rPr>
                          <w:lang w:val="en-US"/>
                        </w:rPr>
                      </w:pPr>
                    </w:p>
                    <w:p w14:paraId="43F66E12" w14:textId="77777777" w:rsidR="00446FD0" w:rsidRPr="00446FD0" w:rsidRDefault="00446FD0" w:rsidP="00446FD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Justificati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0584CDA" w14:textId="2A6FB624" w:rsidR="00446FD0" w:rsidRDefault="00446FD0" w:rsidP="00446FD0">
      <w:pPr>
        <w:pStyle w:val="NL"/>
        <w:ind w:left="0" w:firstLine="0"/>
      </w:pPr>
    </w:p>
    <w:p w14:paraId="7AA8ABC2" w14:textId="21F33843" w:rsidR="00446FD0" w:rsidRDefault="00446FD0" w:rsidP="00446FD0">
      <w:pPr>
        <w:pStyle w:val="NL"/>
        <w:ind w:left="0" w:firstLine="0"/>
      </w:pPr>
    </w:p>
    <w:p w14:paraId="218F348C" w14:textId="7846E53B" w:rsidR="00446FD0" w:rsidRDefault="00446FD0" w:rsidP="00446FD0">
      <w:pPr>
        <w:pStyle w:val="NL"/>
        <w:ind w:left="0" w:firstLine="0"/>
      </w:pPr>
    </w:p>
    <w:p w14:paraId="56D249D5" w14:textId="4C0C7136" w:rsidR="00446FD0" w:rsidRDefault="00446FD0" w:rsidP="00446FD0">
      <w:pPr>
        <w:pStyle w:val="NL"/>
        <w:ind w:left="0" w:firstLine="0"/>
      </w:pPr>
    </w:p>
    <w:p w14:paraId="04575856" w14:textId="4802BA5C" w:rsidR="00446FD0" w:rsidRDefault="00446FD0" w:rsidP="00446FD0">
      <w:pPr>
        <w:pStyle w:val="NL"/>
        <w:ind w:left="0" w:firstLine="0"/>
      </w:pPr>
    </w:p>
    <w:p w14:paraId="4A5E305F" w14:textId="67961F31" w:rsidR="00446FD0" w:rsidRDefault="00446FD0" w:rsidP="00446FD0">
      <w:pPr>
        <w:pStyle w:val="NL"/>
        <w:ind w:left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11C5814" wp14:editId="1903BEF0">
                <wp:simplePos x="0" y="0"/>
                <wp:positionH relativeFrom="column">
                  <wp:posOffset>2133731</wp:posOffset>
                </wp:positionH>
                <wp:positionV relativeFrom="paragraph">
                  <wp:posOffset>306284</wp:posOffset>
                </wp:positionV>
                <wp:extent cx="3426468" cy="1515159"/>
                <wp:effectExtent l="0" t="0" r="21590" b="27940"/>
                <wp:wrapSquare wrapText="bothSides"/>
                <wp:docPr id="206" name="Text Box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6468" cy="151515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2F66EAA" w14:textId="7777777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Equation: </w:t>
                            </w:r>
                          </w:p>
                          <w:p w14:paraId="1300342C" w14:textId="7777777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09DE293F" w14:textId="77777777" w:rsid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</w:p>
                          <w:p w14:paraId="2AE0FE46" w14:textId="77777777" w:rsidR="00446FD0" w:rsidRPr="00446FD0" w:rsidRDefault="00446FD0" w:rsidP="00446FD0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Justific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1C5814" id="Text Box 206" o:spid="_x0000_s1031" type="#_x0000_t202" style="position:absolute;margin-left:168pt;margin-top:24.1pt;width:269.8pt;height:119.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" fillcolor="white [3201]" strokeweight=".5pt">
                <v:textbox>
                  <w:txbxContent>
                    <w:p w14:paraId="12F66EAA" w14:textId="77777777" w:rsidR="00446FD0" w:rsidRDefault="00446FD0" w:rsidP="00446FD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Equation: </w:t>
                      </w:r>
                    </w:p>
                    <w:p w14:paraId="1300342C" w14:textId="77777777" w:rsidR="00446FD0" w:rsidRDefault="00446FD0" w:rsidP="00446FD0">
                      <w:pPr>
                        <w:rPr>
                          <w:lang w:val="en-US"/>
                        </w:rPr>
                      </w:pPr>
                    </w:p>
                    <w:p w14:paraId="09DE293F" w14:textId="77777777" w:rsidR="00446FD0" w:rsidRDefault="00446FD0" w:rsidP="00446FD0">
                      <w:pPr>
                        <w:rPr>
                          <w:lang w:val="en-US"/>
                        </w:rPr>
                      </w:pPr>
                    </w:p>
                    <w:p w14:paraId="2AE0FE46" w14:textId="77777777" w:rsidR="00446FD0" w:rsidRPr="00446FD0" w:rsidRDefault="00446FD0" w:rsidP="00446FD0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Justificatio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446FD0">
        <w:rPr>
          <w:noProof/>
        </w:rPr>
        <w:drawing>
          <wp:anchor distT="0" distB="0" distL="114300" distR="114300" simplePos="0" relativeHeight="251691008" behindDoc="1" locked="0" layoutInCell="1" allowOverlap="1" wp14:anchorId="38510A29" wp14:editId="2136A7EB">
            <wp:simplePos x="0" y="0"/>
            <wp:positionH relativeFrom="column">
              <wp:posOffset>245250</wp:posOffset>
            </wp:positionH>
            <wp:positionV relativeFrom="paragraph">
              <wp:posOffset>157480</wp:posOffset>
            </wp:positionV>
            <wp:extent cx="1841640" cy="1642040"/>
            <wp:effectExtent l="0" t="0" r="6350" b="0"/>
            <wp:wrapTight wrapText="bothSides">
              <wp:wrapPolygon edited="0">
                <wp:start x="0" y="0"/>
                <wp:lineTo x="0" y="21308"/>
                <wp:lineTo x="21451" y="21308"/>
                <wp:lineTo x="21451" y="0"/>
                <wp:lineTo x="0" y="0"/>
              </wp:wrapPolygon>
            </wp:wrapTight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640" cy="164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820D4C9" w14:textId="44023447" w:rsidR="007C50CE" w:rsidRPr="008A6D86" w:rsidRDefault="007C50CE" w:rsidP="00D73950">
      <w:pPr>
        <w:pStyle w:val="NL"/>
        <w:numPr>
          <w:ilvl w:val="0"/>
          <w:numId w:val="36"/>
        </w:numPr>
      </w:pPr>
      <w:r w:rsidRPr="008A6D86">
        <w:lastRenderedPageBreak/>
        <w:t xml:space="preserve">Identify the slope of a line parallel to each given line. </w:t>
      </w:r>
    </w:p>
    <w:p w14:paraId="2E8FF60B" w14:textId="654F715B" w:rsidR="007C50CE" w:rsidRPr="008A6D86" w:rsidRDefault="00373987" w:rsidP="00373987">
      <w:pPr>
        <w:pStyle w:val="LL"/>
        <w:spacing w:line="360" w:lineRule="auto"/>
      </w:pPr>
      <w:r w:rsidRPr="008A6D86"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0942AFE" wp14:editId="099B2450">
                <wp:simplePos x="0" y="0"/>
                <wp:positionH relativeFrom="column">
                  <wp:posOffset>1880235</wp:posOffset>
                </wp:positionH>
                <wp:positionV relativeFrom="paragraph">
                  <wp:posOffset>97155</wp:posOffset>
                </wp:positionV>
                <wp:extent cx="375285" cy="345440"/>
                <wp:effectExtent l="0" t="0" r="24765" b="1651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45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78CA31D" w14:textId="77777777" w:rsidR="00373987" w:rsidRDefault="00373987" w:rsidP="0037398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942AFE" id="Text Box 4" o:spid="_x0000_s1032" type="#_x0000_t202" style="position:absolute;left:0;text-align:left;margin-left:148.05pt;margin-top:7.65pt;width:29.55pt;height:27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" fillcolor="white [3201]" strokeweight=".5pt">
                <v:textbox>
                  <w:txbxContent>
                    <w:p w14:paraId="578CA31D" w14:textId="77777777" w:rsidR="00373987" w:rsidRDefault="00373987" w:rsidP="00373987"/>
                  </w:txbxContent>
                </v:textbox>
              </v:shape>
            </w:pict>
          </mc:Fallback>
        </mc:AlternateContent>
      </w:r>
      <w:r w:rsidR="007C50CE" w:rsidRPr="008A6D86">
        <w:t>a)</w:t>
      </w:r>
      <w:r w:rsidR="007C50CE" w:rsidRPr="008A6D86">
        <w:tab/>
        <w:t xml:space="preserve">y = </w:t>
      </w:r>
      <w:r w:rsidR="00175B9B" w:rsidRPr="008A6D86">
        <w:object w:dxaOrig="279" w:dyaOrig="540" w14:anchorId="7788DA8B">
          <v:shape id="_x0000_i1027" type="#_x0000_t75" alt="" style="width:14.05pt;height:27.1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618599027" r:id="rId28"/>
        </w:object>
      </w:r>
      <w:r w:rsidR="007C50CE" w:rsidRPr="008A6D86">
        <w:t>x + 9</w:t>
      </w:r>
      <w:r w:rsidRPr="008A6D86">
        <w:t xml:space="preserve">  </w:t>
      </w:r>
    </w:p>
    <w:p w14:paraId="63DEC15C" w14:textId="11FC0DAB" w:rsidR="007C50CE" w:rsidRPr="008A6D86" w:rsidRDefault="00373987" w:rsidP="00373987">
      <w:pPr>
        <w:pStyle w:val="LL"/>
        <w:spacing w:line="360" w:lineRule="auto"/>
      </w:pPr>
      <w:r w:rsidRPr="008A6D86"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5ABEED2" wp14:editId="115C8A30">
                <wp:simplePos x="0" y="0"/>
                <wp:positionH relativeFrom="column">
                  <wp:posOffset>1876425</wp:posOffset>
                </wp:positionH>
                <wp:positionV relativeFrom="paragraph">
                  <wp:posOffset>56515</wp:posOffset>
                </wp:positionV>
                <wp:extent cx="375285" cy="345440"/>
                <wp:effectExtent l="0" t="0" r="24765" b="1651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45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297769" w14:textId="77777777" w:rsidR="00373987" w:rsidRDefault="00373987" w:rsidP="0037398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ABEED2" id="Text Box 5" o:spid="_x0000_s1033" type="#_x0000_t202" style="position:absolute;left:0;text-align:left;margin-left:147.75pt;margin-top:4.45pt;width:29.55pt;height:27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" fillcolor="white [3201]" strokeweight=".5pt">
                <v:textbox>
                  <w:txbxContent>
                    <w:p w14:paraId="53297769" w14:textId="77777777" w:rsidR="00373987" w:rsidRDefault="00373987" w:rsidP="00373987"/>
                  </w:txbxContent>
                </v:textbox>
              </v:shape>
            </w:pict>
          </mc:Fallback>
        </mc:AlternateContent>
      </w:r>
      <w:r w:rsidR="007C50CE" w:rsidRPr="008A6D86">
        <w:t>b)</w:t>
      </w:r>
      <w:r w:rsidR="007C50CE" w:rsidRPr="008A6D86">
        <w:tab/>
        <w:t>4x + 6y = 20</w:t>
      </w:r>
    </w:p>
    <w:p w14:paraId="73ACDD8E" w14:textId="2A76D742" w:rsidR="007C50CE" w:rsidRPr="008A6D86" w:rsidRDefault="007C50CE"/>
    <w:p w14:paraId="49BC8972" w14:textId="04630396" w:rsidR="007C50CE" w:rsidRPr="008A6D86" w:rsidRDefault="00373987" w:rsidP="00D73950">
      <w:pPr>
        <w:pStyle w:val="NL"/>
        <w:numPr>
          <w:ilvl w:val="0"/>
          <w:numId w:val="36"/>
        </w:numPr>
        <w:spacing w:after="240"/>
      </w:pPr>
      <w:r w:rsidRPr="008A6D86"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632B3FD" wp14:editId="29DB3722">
                <wp:simplePos x="0" y="0"/>
                <wp:positionH relativeFrom="column">
                  <wp:posOffset>2258093</wp:posOffset>
                </wp:positionH>
                <wp:positionV relativeFrom="paragraph">
                  <wp:posOffset>398145</wp:posOffset>
                </wp:positionV>
                <wp:extent cx="375285" cy="345440"/>
                <wp:effectExtent l="0" t="0" r="24765" b="1651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45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B83850D" w14:textId="77777777" w:rsidR="00373987" w:rsidRDefault="00373987" w:rsidP="0037398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32B3FD" id="Text Box 6" o:spid="_x0000_s1034" type="#_x0000_t202" style="position:absolute;left:0;text-align:left;margin-left:177.8pt;margin-top:31.35pt;width:29.55pt;height:27.2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" fillcolor="white [3201]" strokeweight=".5pt">
                <v:textbox>
                  <w:txbxContent>
                    <w:p w14:paraId="5B83850D" w14:textId="77777777" w:rsidR="00373987" w:rsidRDefault="00373987" w:rsidP="00373987"/>
                  </w:txbxContent>
                </v:textbox>
              </v:shape>
            </w:pict>
          </mc:Fallback>
        </mc:AlternateContent>
      </w:r>
      <w:r w:rsidR="007C50CE" w:rsidRPr="008A6D86">
        <w:t>Identify the slope of a line perpendicular to each given line.</w:t>
      </w:r>
    </w:p>
    <w:p w14:paraId="60F1B3CD" w14:textId="6ADFD7BA" w:rsidR="007C50CE" w:rsidRPr="008A6D86" w:rsidRDefault="00446FD0" w:rsidP="00373987">
      <w:pPr>
        <w:pStyle w:val="LL"/>
        <w:spacing w:after="240" w:line="480" w:lineRule="auto"/>
      </w:pPr>
      <w:r w:rsidRPr="008A6D86"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CF82B25" wp14:editId="1D144110">
                <wp:simplePos x="0" y="0"/>
                <wp:positionH relativeFrom="column">
                  <wp:posOffset>2261235</wp:posOffset>
                </wp:positionH>
                <wp:positionV relativeFrom="paragraph">
                  <wp:posOffset>544830</wp:posOffset>
                </wp:positionV>
                <wp:extent cx="375285" cy="345440"/>
                <wp:effectExtent l="0" t="0" r="24765" b="1651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" cy="3454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020C061" w14:textId="77777777" w:rsidR="00373987" w:rsidRDefault="00373987" w:rsidP="0037398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F82B25" id="Text Box 7" o:spid="_x0000_s1035" type="#_x0000_t202" style="position:absolute;left:0;text-align:left;margin-left:178.05pt;margin-top:42.9pt;width:29.55pt;height:27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" fillcolor="white [3201]" strokeweight=".5pt">
                <v:textbox>
                  <w:txbxContent>
                    <w:p w14:paraId="5020C061" w14:textId="77777777" w:rsidR="00373987" w:rsidRDefault="00373987" w:rsidP="00373987"/>
                  </w:txbxContent>
                </v:textbox>
              </v:shape>
            </w:pict>
          </mc:Fallback>
        </mc:AlternateContent>
      </w:r>
      <w:r w:rsidR="007C50CE" w:rsidRPr="008A6D86">
        <w:t>a)</w:t>
      </w:r>
      <w:r w:rsidR="007C50CE" w:rsidRPr="008A6D86">
        <w:tab/>
        <w:t>y = 2x – 4</w:t>
      </w:r>
      <w:r w:rsidR="00373987" w:rsidRPr="008A6D86">
        <w:t xml:space="preserve"> </w:t>
      </w:r>
      <w:r w:rsidR="00373987" w:rsidRPr="008A6D86">
        <w:tab/>
      </w:r>
    </w:p>
    <w:p w14:paraId="338BB410" w14:textId="093C56F0" w:rsidR="007C50CE" w:rsidRPr="008A6D86" w:rsidRDefault="007C50CE" w:rsidP="00373987">
      <w:pPr>
        <w:pStyle w:val="LL"/>
        <w:spacing w:line="480" w:lineRule="auto"/>
      </w:pPr>
      <w:r w:rsidRPr="008A6D86">
        <w:t>b)</w:t>
      </w:r>
      <w:r w:rsidRPr="008A6D86">
        <w:tab/>
        <w:t>3x + 5y = 35</w:t>
      </w:r>
    </w:p>
    <w:p w14:paraId="11879591" w14:textId="0A3749C2" w:rsidR="007C50CE" w:rsidRPr="008A6D86" w:rsidRDefault="007C50CE"/>
    <w:p w14:paraId="061559DE" w14:textId="34942356" w:rsidR="00D73950" w:rsidRPr="008A6D86" w:rsidRDefault="00D73950" w:rsidP="00D73950">
      <w:pPr>
        <w:pStyle w:val="ListParagraph"/>
        <w:numPr>
          <w:ilvl w:val="0"/>
          <w:numId w:val="36"/>
        </w:numPr>
      </w:pPr>
      <w:r w:rsidRPr="008A6D86">
        <w:t>a) Graph each line below</w:t>
      </w:r>
      <w:r w:rsidR="008A6D86" w:rsidRPr="008A6D86">
        <w:t xml:space="preserve">. Make sure you label each line. </w:t>
      </w:r>
    </w:p>
    <w:p w14:paraId="61E28C05" w14:textId="5C3FC4F8" w:rsidR="00D73950" w:rsidRPr="008A6D86" w:rsidRDefault="00D73950" w:rsidP="00D73950">
      <w:pPr>
        <w:jc w:val="center"/>
      </w:pPr>
      <w:r w:rsidRPr="008A6D86">
        <w:drawing>
          <wp:inline distT="0" distB="0" distL="0" distR="0" wp14:anchorId="17E365A1" wp14:editId="7036D9F3">
            <wp:extent cx="6393284" cy="453802"/>
            <wp:effectExtent l="0" t="0" r="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4633" cy="459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E54B9D" w14:textId="6AF7A162" w:rsidR="00373987" w:rsidRPr="008A6D86" w:rsidRDefault="008A6D86" w:rsidP="008A6D86">
      <w:pPr>
        <w:jc w:val="center"/>
      </w:pPr>
      <w:r w:rsidRPr="008A6D86">
        <w:drawing>
          <wp:inline distT="0" distB="0" distL="0" distR="0" wp14:anchorId="70AB05E6" wp14:editId="7D31ACC0">
            <wp:extent cx="2929961" cy="3060065"/>
            <wp:effectExtent l="0" t="0" r="3810" b="6985"/>
            <wp:docPr id="24" name="Picture 24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Related image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2740" cy="31151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49704" w14:textId="76B89BC6" w:rsidR="0014055C" w:rsidRPr="008A6D86" w:rsidRDefault="008A6D86" w:rsidP="008A6D86">
      <w:pPr>
        <w:pStyle w:val="ListParagraph"/>
        <w:numPr>
          <w:ilvl w:val="0"/>
          <w:numId w:val="39"/>
        </w:numPr>
      </w:pPr>
      <w:r w:rsidRPr="008A6D86">
        <w:t xml:space="preserve">Determine the equation of the line that is parallel to the line with the equation </w:t>
      </w:r>
      <m:oMath>
        <m:r>
          <w:rPr>
            <w:rFonts w:ascii="Cambria Math" w:hAnsi="Cambria Math"/>
          </w:rPr>
          <m:t>y=3x+5</m:t>
        </m:r>
      </m:oMath>
      <w:r w:rsidRPr="008A6D86">
        <w:t xml:space="preserve">, and passes through </w:t>
      </w:r>
      <w:proofErr w:type="gramStart"/>
      <w:r w:rsidRPr="008A6D86">
        <w:t>A(</w:t>
      </w:r>
      <w:proofErr w:type="gramEnd"/>
      <w:r w:rsidRPr="008A6D86">
        <w:t xml:space="preserve">6,2). </w:t>
      </w:r>
      <w:r>
        <w:t>Explain how you know your equation is correct.</w:t>
      </w:r>
    </w:p>
    <w:p w14:paraId="791679B2" w14:textId="605DFE2C" w:rsidR="008A6D86" w:rsidRPr="008A6D86" w:rsidRDefault="008A6D86"/>
    <w:p w14:paraId="10ECB594" w14:textId="63FEAF34" w:rsidR="008A6D86" w:rsidRPr="008A6D86" w:rsidRDefault="008A6D86"/>
    <w:p w14:paraId="3C943FD3" w14:textId="1E6144A4" w:rsidR="008A6D86" w:rsidRPr="008A6D86" w:rsidRDefault="008A6D86"/>
    <w:p w14:paraId="149309E5" w14:textId="6420D521" w:rsidR="008A6D86" w:rsidRDefault="008A6D86"/>
    <w:p w14:paraId="5A9D3B70" w14:textId="5CFE1978" w:rsidR="00446FD0" w:rsidRDefault="00446FD0"/>
    <w:p w14:paraId="1B23EC02" w14:textId="4C21D348" w:rsidR="00446FD0" w:rsidRDefault="00446FD0"/>
    <w:p w14:paraId="48B340BB" w14:textId="77777777" w:rsidR="00446FD0" w:rsidRPr="008A6D86" w:rsidRDefault="00446FD0"/>
    <w:p w14:paraId="607CE737" w14:textId="627B8B32" w:rsidR="008A6D86" w:rsidRPr="008A6D86" w:rsidRDefault="008A6D86" w:rsidP="008A6D86"/>
    <w:p w14:paraId="1523B70C" w14:textId="77777777" w:rsidR="008A6D86" w:rsidRDefault="008A6D86" w:rsidP="008A6D86">
      <w:pPr>
        <w:pStyle w:val="ListParagraph"/>
        <w:numPr>
          <w:ilvl w:val="0"/>
          <w:numId w:val="39"/>
        </w:numPr>
      </w:pPr>
      <w:r>
        <w:lastRenderedPageBreak/>
        <w:t xml:space="preserve">Determine an equation of the line that is perpendicular to the line with equation </w:t>
      </w:r>
      <m:oMath>
        <m: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-3</m:t>
        </m:r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+</m:t>
        </m:r>
        <m:r>
          <w:rPr>
            <w:rFonts w:ascii="Cambria Math" w:hAnsi="Cambria Math"/>
          </w:rPr>
          <m:t>2)</m:t>
        </m:r>
      </m:oMath>
      <w:r>
        <w:t xml:space="preserve"> and passes through </w:t>
      </w:r>
      <w:proofErr w:type="gramStart"/>
      <w:r>
        <w:t>B(</w:t>
      </w:r>
      <w:proofErr w:type="gramEnd"/>
      <w:r>
        <w:t xml:space="preserve">-1 , 2). Write the new equation in general form. </w:t>
      </w:r>
    </w:p>
    <w:p w14:paraId="171BA0CF" w14:textId="77777777" w:rsidR="008A6D86" w:rsidRDefault="008A6D86" w:rsidP="008A6D86"/>
    <w:p w14:paraId="64371357" w14:textId="1FC71C07" w:rsidR="008A6D86" w:rsidRDefault="008A6D86" w:rsidP="008A6D86"/>
    <w:p w14:paraId="348B0712" w14:textId="549AFECD" w:rsidR="00446FD0" w:rsidRDefault="00446FD0" w:rsidP="008A6D86"/>
    <w:p w14:paraId="592DE054" w14:textId="5003D8E5" w:rsidR="00446FD0" w:rsidRDefault="00446FD0" w:rsidP="008A6D86"/>
    <w:p w14:paraId="3EA4B5FD" w14:textId="4FE67ADC" w:rsidR="00446FD0" w:rsidRDefault="00446FD0" w:rsidP="008A6D86"/>
    <w:p w14:paraId="58041C7E" w14:textId="77777777" w:rsidR="00446FD0" w:rsidRDefault="00446FD0" w:rsidP="008A6D86"/>
    <w:p w14:paraId="54E8D621" w14:textId="577E2848" w:rsidR="008A6D86" w:rsidRDefault="008A6D86" w:rsidP="008A6D86"/>
    <w:p w14:paraId="1DDC397C" w14:textId="24961008" w:rsidR="00446FD0" w:rsidRDefault="00446FD0" w:rsidP="008A6D86"/>
    <w:p w14:paraId="2BF1CF69" w14:textId="76AEB413" w:rsidR="00446FD0" w:rsidRDefault="00446FD0" w:rsidP="008A6D86"/>
    <w:p w14:paraId="273F414D" w14:textId="1E9885E7" w:rsidR="00446FD0" w:rsidRDefault="00446FD0" w:rsidP="00446FD0">
      <w:pPr>
        <w:pStyle w:val="ListParagraph"/>
        <w:numPr>
          <w:ilvl w:val="0"/>
          <w:numId w:val="36"/>
        </w:numPr>
      </w:pPr>
      <w:r>
        <w:t xml:space="preserve">Write the equation of each line in the form that you think best describes the line </w:t>
      </w:r>
    </w:p>
    <w:p w14:paraId="5C55A936" w14:textId="5EFB422A" w:rsidR="00446FD0" w:rsidRDefault="00446FD0" w:rsidP="00446FD0"/>
    <w:p w14:paraId="682622B1" w14:textId="1FD682D4" w:rsidR="00446FD0" w:rsidRDefault="00446FD0" w:rsidP="00446FD0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871619C" wp14:editId="19F9E317">
                <wp:simplePos x="0" y="0"/>
                <wp:positionH relativeFrom="column">
                  <wp:posOffset>134933</wp:posOffset>
                </wp:positionH>
                <wp:positionV relativeFrom="paragraph">
                  <wp:posOffset>1552146</wp:posOffset>
                </wp:positionV>
                <wp:extent cx="1482412" cy="342900"/>
                <wp:effectExtent l="0" t="0" r="22860" b="1905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2412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269EA93" w14:textId="77777777" w:rsidR="00446FD0" w:rsidRDefault="00446FD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871619C" id="Text Box 27" o:spid="_x0000_s1036" type="#_x0000_t202" style="position:absolute;margin-left:10.6pt;margin-top:122.2pt;width:116.75pt;height:27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" fillcolor="white [3201]" strokeweight=".5pt">
                <v:textbox>
                  <w:txbxContent>
                    <w:p w14:paraId="0269EA93" w14:textId="77777777" w:rsidR="00446FD0" w:rsidRDefault="00446FD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7E0E61B" wp14:editId="675F97C4">
                <wp:simplePos x="0" y="0"/>
                <wp:positionH relativeFrom="column">
                  <wp:posOffset>2189365</wp:posOffset>
                </wp:positionH>
                <wp:positionV relativeFrom="paragraph">
                  <wp:posOffset>1445268</wp:posOffset>
                </wp:positionV>
                <wp:extent cx="1485380" cy="343246"/>
                <wp:effectExtent l="0" t="0" r="19685" b="1905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5380" cy="3432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3E9233F" w14:textId="77777777" w:rsidR="00446FD0" w:rsidRDefault="00446FD0" w:rsidP="00446FD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7E0E61B" id="Text Box 28" o:spid="_x0000_s1037" type="#_x0000_t202" style="position:absolute;margin-left:172.4pt;margin-top:113.8pt;width:116.95pt;height:27.0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" fillcolor="white [3201]" strokeweight=".5pt">
                <v:textbox>
                  <w:txbxContent>
                    <w:p w14:paraId="63E9233F" w14:textId="77777777" w:rsidR="00446FD0" w:rsidRDefault="00446FD0" w:rsidP="00446FD0"/>
                  </w:txbxContent>
                </v:textbox>
              </v:shape>
            </w:pict>
          </mc:Fallback>
        </mc:AlternateContent>
      </w:r>
      <w:r w:rsidRPr="00446FD0">
        <w:rPr>
          <w:noProof/>
        </w:rPr>
        <w:drawing>
          <wp:inline distT="0" distB="0" distL="0" distR="0" wp14:anchorId="31407E6B" wp14:editId="2DF0E851">
            <wp:extent cx="5718350" cy="1561176"/>
            <wp:effectExtent l="0" t="0" r="0" b="127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584" cy="15778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303585" w14:textId="2111DA98" w:rsidR="00446FD0" w:rsidRDefault="00446FD0" w:rsidP="00446FD0"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B56F104" wp14:editId="1AC14496">
                <wp:simplePos x="0" y="0"/>
                <wp:positionH relativeFrom="column">
                  <wp:posOffset>4243796</wp:posOffset>
                </wp:positionH>
                <wp:positionV relativeFrom="paragraph">
                  <wp:posOffset>13417</wp:posOffset>
                </wp:positionV>
                <wp:extent cx="1478684" cy="343246"/>
                <wp:effectExtent l="0" t="0" r="26670" b="1905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8684" cy="3432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60023264" w14:textId="77777777" w:rsidR="00446FD0" w:rsidRDefault="00446FD0" w:rsidP="00446FD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B56F104" id="Text Box 29" o:spid="_x0000_s1038" type="#_x0000_t202" style="position:absolute;margin-left:334.15pt;margin-top:1.05pt;width:116.45pt;height:27.0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" fillcolor="white [3201]" strokeweight=".5pt">
                <v:textbox>
                  <w:txbxContent>
                    <w:p w14:paraId="60023264" w14:textId="77777777" w:rsidR="00446FD0" w:rsidRDefault="00446FD0" w:rsidP="00446FD0"/>
                  </w:txbxContent>
                </v:textbox>
              </v:shape>
            </w:pict>
          </mc:Fallback>
        </mc:AlternateContent>
      </w:r>
    </w:p>
    <w:p w14:paraId="701F716C" w14:textId="77777777" w:rsidR="008A6D86" w:rsidRDefault="008A6D86" w:rsidP="008A6D86"/>
    <w:p w14:paraId="54984B6C" w14:textId="77FF8617" w:rsidR="008A6D86" w:rsidRDefault="008A6D86" w:rsidP="008A6D86"/>
    <w:p w14:paraId="1981A7A8" w14:textId="6E478C96" w:rsidR="007C50CE" w:rsidRPr="00446FD0" w:rsidRDefault="007C50CE">
      <w:pPr>
        <w:rPr>
          <w:b/>
        </w:rPr>
      </w:pPr>
      <w:r w:rsidRPr="00446FD0">
        <w:rPr>
          <w:b/>
        </w:rPr>
        <w:t>Extended Response</w:t>
      </w:r>
    </w:p>
    <w:p w14:paraId="1E09928D" w14:textId="77777777" w:rsidR="007C50CE" w:rsidRPr="008A6D86" w:rsidRDefault="007C50CE">
      <w:pPr>
        <w:pStyle w:val="NL"/>
      </w:pPr>
      <w:r w:rsidRPr="008A6D86">
        <w:tab/>
        <w:t>12.</w:t>
      </w:r>
      <w:r w:rsidRPr="008A6D86">
        <w:tab/>
        <w:t>A hot-air balloon is rising at a constant rate of 0.75 m/s. The equation that represents the height of the balloon, h, in metres, as a function of time, t, in seconds, is</w:t>
      </w:r>
      <w:r w:rsidRPr="008A6D86">
        <w:br/>
        <w:t>h = 0.75t + 3.</w:t>
      </w:r>
    </w:p>
    <w:p w14:paraId="7047FFBD" w14:textId="10628C6A" w:rsidR="007C50CE" w:rsidRDefault="007C50CE">
      <w:pPr>
        <w:pStyle w:val="LL"/>
      </w:pPr>
      <w:r w:rsidRPr="008A6D86">
        <w:t>a)</w:t>
      </w:r>
      <w:r w:rsidRPr="008A6D86">
        <w:tab/>
        <w:t>What does the h-intercept of the graph of the relation represent?</w:t>
      </w:r>
      <w:r w:rsidR="00C16B52">
        <w:t xml:space="preserve"> </w:t>
      </w:r>
      <w:bookmarkStart w:id="0" w:name="_GoBack"/>
      <w:bookmarkEnd w:id="0"/>
    </w:p>
    <w:p w14:paraId="0CFF40DB" w14:textId="3767B96C" w:rsidR="00C16B52" w:rsidRDefault="00C16B52">
      <w:pPr>
        <w:pStyle w:val="LL"/>
      </w:pPr>
    </w:p>
    <w:p w14:paraId="21413B7E" w14:textId="5E940512" w:rsidR="00C16B52" w:rsidRDefault="00C16B52">
      <w:pPr>
        <w:pStyle w:val="LL"/>
      </w:pPr>
    </w:p>
    <w:p w14:paraId="6F937B7F" w14:textId="77777777" w:rsidR="00C16B52" w:rsidRPr="008A6D86" w:rsidRDefault="00C16B52">
      <w:pPr>
        <w:pStyle w:val="LL"/>
      </w:pPr>
    </w:p>
    <w:p w14:paraId="2B85F847" w14:textId="198DF0DC" w:rsidR="007C50CE" w:rsidRDefault="00C16B52">
      <w:pPr>
        <w:pStyle w:val="LL"/>
      </w:pPr>
      <w:r>
        <w:t>b</w:t>
      </w:r>
      <w:r w:rsidR="007C50CE" w:rsidRPr="008A6D86">
        <w:t>)</w:t>
      </w:r>
      <w:r w:rsidR="007C50CE" w:rsidRPr="008A6D86">
        <w:tab/>
        <w:t>How high will the balloon be after 20 s?</w:t>
      </w:r>
    </w:p>
    <w:p w14:paraId="755DDFE4" w14:textId="2D6321F8" w:rsidR="00C16B52" w:rsidRDefault="00C16B52">
      <w:pPr>
        <w:pStyle w:val="LL"/>
      </w:pPr>
    </w:p>
    <w:p w14:paraId="4F1AEF8C" w14:textId="5764C080" w:rsidR="00C16B52" w:rsidRDefault="00C16B52">
      <w:pPr>
        <w:pStyle w:val="LL"/>
      </w:pPr>
    </w:p>
    <w:p w14:paraId="4F39C4E4" w14:textId="76434939" w:rsidR="00C16B52" w:rsidRDefault="00C16B52">
      <w:pPr>
        <w:pStyle w:val="LL"/>
      </w:pPr>
    </w:p>
    <w:p w14:paraId="0E5D0D37" w14:textId="77777777" w:rsidR="00C16B52" w:rsidRPr="008A6D86" w:rsidRDefault="00C16B52">
      <w:pPr>
        <w:pStyle w:val="LL"/>
      </w:pPr>
    </w:p>
    <w:p w14:paraId="4D927663" w14:textId="3F9D8897" w:rsidR="007C50CE" w:rsidRPr="008A6D86" w:rsidRDefault="00C16B52">
      <w:pPr>
        <w:pStyle w:val="LL"/>
      </w:pPr>
      <w:r>
        <w:t>c</w:t>
      </w:r>
      <w:r w:rsidR="007C50CE" w:rsidRPr="008A6D86">
        <w:t>)</w:t>
      </w:r>
      <w:r w:rsidR="007C50CE" w:rsidRPr="008A6D86">
        <w:tab/>
        <w:t>How long will it take the balloon to reach a height of 15 m?</w:t>
      </w:r>
    </w:p>
    <w:p w14:paraId="06D48F75" w14:textId="77777777" w:rsidR="007C50CE" w:rsidRPr="008A6D86" w:rsidRDefault="007C50CE">
      <w:pPr>
        <w:sectPr w:rsidR="007C50CE" w:rsidRPr="008A6D86" w:rsidSect="008A6D86">
          <w:type w:val="continuous"/>
          <w:pgSz w:w="12240" w:h="15840" w:code="1"/>
          <w:pgMar w:top="964" w:right="1134" w:bottom="964" w:left="1134" w:header="720" w:footer="720" w:gutter="0"/>
          <w:cols w:space="720"/>
          <w:titlePg/>
          <w:docGrid w:linePitch="360"/>
        </w:sectPr>
      </w:pPr>
    </w:p>
    <w:p w14:paraId="7F133400" w14:textId="77777777" w:rsidR="006A7D1A" w:rsidRPr="008A6D86" w:rsidRDefault="006A7D1A">
      <w:pPr>
        <w:sectPr w:rsidR="006A7D1A" w:rsidRPr="008A6D86" w:rsidSect="008F55D8">
          <w:type w:val="continuous"/>
          <w:pgSz w:w="12240" w:h="15840" w:code="1"/>
          <w:pgMar w:top="1152" w:right="1440" w:bottom="1152" w:left="1440" w:header="720" w:footer="720" w:gutter="0"/>
          <w:cols w:space="720"/>
          <w:titlePg/>
          <w:docGrid w:linePitch="360"/>
        </w:sectPr>
      </w:pPr>
    </w:p>
    <w:p w14:paraId="239026AA" w14:textId="145E41E9" w:rsidR="007C50CE" w:rsidRPr="008A6D86" w:rsidRDefault="007C50CE"/>
    <w:sectPr w:rsidR="007C50CE" w:rsidRPr="008A6D86" w:rsidSect="008F55D8">
      <w:type w:val="continuous"/>
      <w:pgSz w:w="12240" w:h="15840" w:code="1"/>
      <w:pgMar w:top="1152" w:right="1440" w:bottom="1152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A11F7F" w14:textId="77777777" w:rsidR="002429F4" w:rsidRDefault="002429F4">
      <w:r>
        <w:separator/>
      </w:r>
    </w:p>
  </w:endnote>
  <w:endnote w:type="continuationSeparator" w:id="0">
    <w:p w14:paraId="3C3385D2" w14:textId="77777777" w:rsidR="002429F4" w:rsidRDefault="002429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FF7585" w14:textId="6C6F978B" w:rsidR="002A358F" w:rsidRDefault="002A358F">
    <w:pPr>
      <w:pStyle w:val="Footer"/>
      <w:spacing w:line="240" w:lineRule="auto"/>
      <w:jc w:val="center"/>
      <w:rPr>
        <w:sz w:val="18"/>
        <w:szCs w:val="1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9EF5E5" w14:textId="2A542AAF" w:rsidR="002A358F" w:rsidRDefault="002A358F">
    <w:pPr>
      <w:pStyle w:val="Footer"/>
      <w:spacing w:line="240" w:lineRule="auto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1670978" w14:textId="77777777" w:rsidR="002429F4" w:rsidRDefault="002429F4">
      <w:r>
        <w:separator/>
      </w:r>
    </w:p>
  </w:footnote>
  <w:footnote w:type="continuationSeparator" w:id="0">
    <w:p w14:paraId="2CCA36DE" w14:textId="77777777" w:rsidR="002429F4" w:rsidRDefault="002429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7419BB" w14:textId="7FBA6429" w:rsidR="002A358F" w:rsidRPr="0014055C" w:rsidRDefault="002A358F" w:rsidP="0014055C">
    <w:pPr>
      <w:pStyle w:val="namedate"/>
      <w:tabs>
        <w:tab w:val="clear" w:pos="5400"/>
        <w:tab w:val="left" w:pos="5580"/>
      </w:tabs>
      <w:spacing w:after="200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Name: ___________________________________________</w:t>
    </w:r>
    <w:r>
      <w:rPr>
        <w:rFonts w:ascii="Times New Roman" w:hAnsi="Times New Roman" w:cs="Times New Roman"/>
      </w:rPr>
      <w:tab/>
      <w:t>Date: _____________________________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C447876" w14:textId="062AC845" w:rsidR="002A358F" w:rsidRPr="00601980" w:rsidRDefault="002A358F" w:rsidP="00601980">
    <w:pPr>
      <w:pStyle w:val="namedate"/>
      <w:tabs>
        <w:tab w:val="clear" w:pos="5400"/>
        <w:tab w:val="left" w:pos="5580"/>
      </w:tabs>
      <w:spacing w:after="200"/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Name: ___________________________________________</w:t>
    </w:r>
    <w:r>
      <w:rPr>
        <w:rFonts w:ascii="Times New Roman" w:hAnsi="Times New Roman" w:cs="Times New Roman"/>
      </w:rPr>
      <w:tab/>
      <w:t>Date: ______________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663ECA3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9710CAB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1A707B6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889A0D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33ACDA5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5A4C803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11A7724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C16F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5580AD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A6C8CBC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33082"/>
    <w:multiLevelType w:val="hybridMultilevel"/>
    <w:tmpl w:val="4A5E74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1900E2F"/>
    <w:multiLevelType w:val="hybridMultilevel"/>
    <w:tmpl w:val="A41EB740"/>
    <w:lvl w:ilvl="0" w:tplc="F0826B4E">
      <w:start w:val="1"/>
      <w:numFmt w:val="bullet"/>
      <w:pStyle w:val="Listsub-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  <w:b w:val="0"/>
        <w:i w:val="0"/>
        <w:color w:val="auto"/>
        <w:sz w:val="2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2E5379A"/>
    <w:multiLevelType w:val="hybridMultilevel"/>
    <w:tmpl w:val="269233EA"/>
    <w:lvl w:ilvl="0" w:tplc="22208302">
      <w:start w:val="1"/>
      <w:numFmt w:val="bullet"/>
      <w:pStyle w:val="HeaderBefore3pt"/>
      <w:lvlText w:val=""/>
      <w:lvlJc w:val="left"/>
      <w:pPr>
        <w:tabs>
          <w:tab w:val="num" w:pos="1008"/>
        </w:tabs>
        <w:ind w:left="1008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13" w15:restartNumberingAfterBreak="0">
    <w:nsid w:val="11867764"/>
    <w:multiLevelType w:val="hybridMultilevel"/>
    <w:tmpl w:val="0330C31E"/>
    <w:lvl w:ilvl="0" w:tplc="9504430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3641903"/>
    <w:multiLevelType w:val="hybridMultilevel"/>
    <w:tmpl w:val="718A5734"/>
    <w:lvl w:ilvl="0" w:tplc="2BBC4C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65C6AED"/>
    <w:multiLevelType w:val="hybridMultilevel"/>
    <w:tmpl w:val="86C807DA"/>
    <w:lvl w:ilvl="0" w:tplc="95FEB774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1F680CE2"/>
    <w:multiLevelType w:val="hybridMultilevel"/>
    <w:tmpl w:val="8A94EB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EE33E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855BB4"/>
    <w:multiLevelType w:val="hybridMultilevel"/>
    <w:tmpl w:val="1A8A9C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74C2AFA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25A38AD"/>
    <w:multiLevelType w:val="hybridMultilevel"/>
    <w:tmpl w:val="F2987362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42C42B23"/>
    <w:multiLevelType w:val="hybridMultilevel"/>
    <w:tmpl w:val="47AAC30C"/>
    <w:lvl w:ilvl="0" w:tplc="4600E5A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F64D95"/>
    <w:multiLevelType w:val="hybridMultilevel"/>
    <w:tmpl w:val="376A40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00A4B5E"/>
    <w:multiLevelType w:val="hybridMultilevel"/>
    <w:tmpl w:val="4C386ED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0D54C5E"/>
    <w:multiLevelType w:val="hybridMultilevel"/>
    <w:tmpl w:val="FF9E0F46"/>
    <w:lvl w:ilvl="0" w:tplc="E34A2CD6">
      <w:start w:val="1"/>
      <w:numFmt w:val="lowerLetter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00E5202"/>
    <w:multiLevelType w:val="hybridMultilevel"/>
    <w:tmpl w:val="905EE8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0894AE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1D16044"/>
    <w:multiLevelType w:val="hybridMultilevel"/>
    <w:tmpl w:val="ACC489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33D7966"/>
    <w:multiLevelType w:val="hybridMultilevel"/>
    <w:tmpl w:val="09BCEC66"/>
    <w:lvl w:ilvl="0" w:tplc="5CEC4AD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4D62976"/>
    <w:multiLevelType w:val="hybridMultilevel"/>
    <w:tmpl w:val="CB18ED46"/>
    <w:lvl w:ilvl="0" w:tplc="4600E5A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FE3573"/>
    <w:multiLevelType w:val="hybridMultilevel"/>
    <w:tmpl w:val="AFF040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CDCD0CC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ED5422E"/>
    <w:multiLevelType w:val="hybridMultilevel"/>
    <w:tmpl w:val="4B58DFC4"/>
    <w:lvl w:ilvl="0" w:tplc="4600E5A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16"/>
  </w:num>
  <w:num w:numId="4">
    <w:abstractNumId w:val="27"/>
  </w:num>
  <w:num w:numId="5">
    <w:abstractNumId w:val="18"/>
  </w:num>
  <w:num w:numId="6">
    <w:abstractNumId w:val="25"/>
  </w:num>
  <w:num w:numId="7">
    <w:abstractNumId w:val="20"/>
  </w:num>
  <w:num w:numId="8">
    <w:abstractNumId w:val="10"/>
  </w:num>
  <w:num w:numId="9">
    <w:abstractNumId w:val="23"/>
  </w:num>
  <w:num w:numId="10">
    <w:abstractNumId w:val="11"/>
  </w:num>
  <w:num w:numId="11">
    <w:abstractNumId w:val="12"/>
  </w:num>
  <w:num w:numId="12">
    <w:abstractNumId w:val="9"/>
  </w:num>
  <w:num w:numId="13">
    <w:abstractNumId w:val="9"/>
  </w:num>
  <w:num w:numId="14">
    <w:abstractNumId w:val="6"/>
  </w:num>
  <w:num w:numId="15">
    <w:abstractNumId w:val="11"/>
  </w:num>
  <w:num w:numId="16">
    <w:abstractNumId w:val="12"/>
  </w:num>
  <w:num w:numId="17">
    <w:abstractNumId w:val="9"/>
  </w:num>
  <w:num w:numId="18">
    <w:abstractNumId w:val="6"/>
  </w:num>
  <w:num w:numId="19">
    <w:abstractNumId w:val="11"/>
  </w:num>
  <w:num w:numId="20">
    <w:abstractNumId w:val="7"/>
  </w:num>
  <w:num w:numId="21">
    <w:abstractNumId w:val="5"/>
  </w:num>
  <w:num w:numId="22">
    <w:abstractNumId w:val="4"/>
  </w:num>
  <w:num w:numId="23">
    <w:abstractNumId w:val="8"/>
  </w:num>
  <w:num w:numId="24">
    <w:abstractNumId w:val="3"/>
  </w:num>
  <w:num w:numId="25">
    <w:abstractNumId w:val="2"/>
  </w:num>
  <w:num w:numId="26">
    <w:abstractNumId w:val="1"/>
  </w:num>
  <w:num w:numId="27">
    <w:abstractNumId w:val="0"/>
  </w:num>
  <w:num w:numId="28">
    <w:abstractNumId w:val="12"/>
  </w:num>
  <w:num w:numId="29">
    <w:abstractNumId w:val="9"/>
  </w:num>
  <w:num w:numId="30">
    <w:abstractNumId w:val="6"/>
  </w:num>
  <w:num w:numId="31">
    <w:abstractNumId w:val="11"/>
  </w:num>
  <w:num w:numId="32">
    <w:abstractNumId w:val="12"/>
  </w:num>
  <w:num w:numId="33">
    <w:abstractNumId w:val="9"/>
  </w:num>
  <w:num w:numId="34">
    <w:abstractNumId w:val="6"/>
  </w:num>
  <w:num w:numId="35">
    <w:abstractNumId w:val="11"/>
  </w:num>
  <w:num w:numId="36">
    <w:abstractNumId w:val="26"/>
  </w:num>
  <w:num w:numId="37">
    <w:abstractNumId w:val="24"/>
  </w:num>
  <w:num w:numId="38">
    <w:abstractNumId w:val="22"/>
  </w:num>
  <w:num w:numId="39">
    <w:abstractNumId w:val="21"/>
  </w:num>
  <w:num w:numId="40">
    <w:abstractNumId w:val="28"/>
  </w:num>
  <w:num w:numId="41">
    <w:abstractNumId w:val="19"/>
  </w:num>
  <w:num w:numId="42">
    <w:abstractNumId w:val="13"/>
  </w:num>
  <w:num w:numId="4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7F6A"/>
    <w:rsid w:val="000B1DF9"/>
    <w:rsid w:val="000B55DA"/>
    <w:rsid w:val="0014055C"/>
    <w:rsid w:val="00175525"/>
    <w:rsid w:val="00175B9B"/>
    <w:rsid w:val="001B5BE6"/>
    <w:rsid w:val="001B5FA8"/>
    <w:rsid w:val="002429F4"/>
    <w:rsid w:val="00257F22"/>
    <w:rsid w:val="00277F6A"/>
    <w:rsid w:val="002A358F"/>
    <w:rsid w:val="002F546B"/>
    <w:rsid w:val="003050C8"/>
    <w:rsid w:val="003329DD"/>
    <w:rsid w:val="003510D3"/>
    <w:rsid w:val="00373987"/>
    <w:rsid w:val="003C5B35"/>
    <w:rsid w:val="003D22BF"/>
    <w:rsid w:val="00404B10"/>
    <w:rsid w:val="00405A75"/>
    <w:rsid w:val="0042632B"/>
    <w:rsid w:val="00446FD0"/>
    <w:rsid w:val="00495695"/>
    <w:rsid w:val="004B06C7"/>
    <w:rsid w:val="004F38CE"/>
    <w:rsid w:val="0050353A"/>
    <w:rsid w:val="00512E2E"/>
    <w:rsid w:val="0051322E"/>
    <w:rsid w:val="00522AD9"/>
    <w:rsid w:val="00553413"/>
    <w:rsid w:val="00561E92"/>
    <w:rsid w:val="00592DD7"/>
    <w:rsid w:val="005C03A5"/>
    <w:rsid w:val="005D27DB"/>
    <w:rsid w:val="00601980"/>
    <w:rsid w:val="00657750"/>
    <w:rsid w:val="006A7D1A"/>
    <w:rsid w:val="00700920"/>
    <w:rsid w:val="0072370B"/>
    <w:rsid w:val="00776BF5"/>
    <w:rsid w:val="007C50CE"/>
    <w:rsid w:val="007E415A"/>
    <w:rsid w:val="00877A02"/>
    <w:rsid w:val="008A6D86"/>
    <w:rsid w:val="008F55D8"/>
    <w:rsid w:val="00920B61"/>
    <w:rsid w:val="009F6173"/>
    <w:rsid w:val="00A1768B"/>
    <w:rsid w:val="00AF4341"/>
    <w:rsid w:val="00B43947"/>
    <w:rsid w:val="00BA1C74"/>
    <w:rsid w:val="00BA68A5"/>
    <w:rsid w:val="00BF7F55"/>
    <w:rsid w:val="00C16B52"/>
    <w:rsid w:val="00CB4251"/>
    <w:rsid w:val="00CF0D63"/>
    <w:rsid w:val="00CF317A"/>
    <w:rsid w:val="00D73950"/>
    <w:rsid w:val="00D73A09"/>
    <w:rsid w:val="00DA645A"/>
    <w:rsid w:val="00DC27D8"/>
    <w:rsid w:val="00E31B20"/>
    <w:rsid w:val="00E45163"/>
    <w:rsid w:val="00E60CD1"/>
    <w:rsid w:val="00E759E0"/>
    <w:rsid w:val="00ED6F54"/>
    <w:rsid w:val="00EF4226"/>
    <w:rsid w:val="00EF7619"/>
    <w:rsid w:val="00F05E6C"/>
    <w:rsid w:val="00F07A33"/>
    <w:rsid w:val="00F27712"/>
    <w:rsid w:val="00F856E8"/>
    <w:rsid w:val="00F87146"/>
    <w:rsid w:val="00F9144E"/>
    <w:rsid w:val="00FF14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F7161C1"/>
  <w15:chartTrackingRefBased/>
  <w15:docId w15:val="{DE4CBAF5-8039-3743-B091-8D814E1D77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en-CA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line="276" w:lineRule="auto"/>
    </w:pPr>
    <w:rPr>
      <w:rFonts w:ascii="Times New Roman" w:eastAsia="Calibri" w:hAnsi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480"/>
      <w:outlineLvl w:val="0"/>
    </w:pPr>
    <w:rPr>
      <w:rFonts w:ascii="Calibri" w:eastAsia="Times New Roman" w:hAnsi="Calibri"/>
      <w:b/>
      <w:bCs/>
      <w:color w:val="345A8A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200" w:line="240" w:lineRule="auto"/>
      <w:outlineLvl w:val="1"/>
    </w:pPr>
    <w:rPr>
      <w:rFonts w:ascii="Calibri" w:eastAsia="Times New Roman" w:hAnsi="Calibri"/>
      <w:b/>
      <w:bCs/>
      <w:color w:val="4F81BD"/>
      <w:sz w:val="26"/>
      <w:szCs w:val="26"/>
      <w:lang w:val="en-US"/>
    </w:rPr>
  </w:style>
  <w:style w:type="paragraph" w:styleId="Heading3">
    <w:name w:val="heading 3"/>
    <w:basedOn w:val="Normal"/>
    <w:next w:val="Normal"/>
    <w:qFormat/>
    <w:pPr>
      <w:keepNext/>
      <w:keepLines/>
      <w:spacing w:before="200"/>
      <w:outlineLvl w:val="2"/>
    </w:pPr>
    <w:rPr>
      <w:rFonts w:ascii="Calibri" w:eastAsia="Times New Roman" w:hAnsi="Calibri"/>
      <w:b/>
      <w:bCs/>
      <w:color w:val="4F81BD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ediumGrid1-Accent21">
    <w:name w:val="Medium Grid 1 - Accent 21"/>
    <w:basedOn w:val="Normal"/>
    <w:qFormat/>
    <w:pPr>
      <w:ind w:left="720"/>
      <w:contextualSpacing/>
    </w:p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character" w:customStyle="1" w:styleId="CharChar2">
    <w:name w:val="Char Char2"/>
    <w:basedOn w:val="DefaultParagraphFont"/>
    <w:rPr>
      <w:rFonts w:ascii="Tahoma" w:eastAsia="Calibri" w:hAnsi="Tahoma" w:cs="Tahoma"/>
      <w:sz w:val="16"/>
      <w:szCs w:val="16"/>
      <w:lang w:val="en-CA" w:eastAsia="en-US" w:bidi="ar-SA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character" w:customStyle="1" w:styleId="CharChar1">
    <w:name w:val="Char Char1"/>
    <w:basedOn w:val="DefaultParagraphFont"/>
    <w:rPr>
      <w:rFonts w:eastAsia="Calibri"/>
      <w:lang w:val="en-CA" w:eastAsia="en-US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customStyle="1" w:styleId="CharChar">
    <w:name w:val="Char Char"/>
    <w:basedOn w:val="DefaultParagraphFont"/>
    <w:rPr>
      <w:rFonts w:ascii="Arial" w:hAnsi="Arial"/>
      <w:sz w:val="44"/>
      <w:lang w:val="en-US" w:eastAsia="en-US" w:bidi="ar-SA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Listsub-bullet">
    <w:name w:val="List sub-bullet"/>
    <w:basedOn w:val="Normal"/>
    <w:pPr>
      <w:numPr>
        <w:numId w:val="35"/>
      </w:numPr>
      <w:tabs>
        <w:tab w:val="left" w:pos="420"/>
      </w:tabs>
      <w:spacing w:line="240" w:lineRule="auto"/>
    </w:pPr>
    <w:rPr>
      <w:rFonts w:eastAsia="Times New Roman"/>
      <w:szCs w:val="24"/>
    </w:rPr>
  </w:style>
  <w:style w:type="paragraph" w:customStyle="1" w:styleId="NL2dig">
    <w:name w:val="NL_2dig"/>
    <w:pPr>
      <w:tabs>
        <w:tab w:val="left" w:pos="120"/>
        <w:tab w:val="left" w:pos="360"/>
      </w:tabs>
      <w:spacing w:before="180"/>
      <w:ind w:left="360" w:hanging="360"/>
    </w:pPr>
    <w:rPr>
      <w:rFonts w:ascii="Times New Roman" w:eastAsia="Times New Roman" w:hAnsi="Times New Roman"/>
      <w:sz w:val="22"/>
      <w:lang w:val="en-US" w:eastAsia="en-US"/>
    </w:rPr>
  </w:style>
  <w:style w:type="character" w:customStyle="1" w:styleId="NLChar1">
    <w:name w:val="NL Char1"/>
    <w:basedOn w:val="DefaultParagraphFont"/>
    <w:rPr>
      <w:rFonts w:cs="Arial"/>
      <w:sz w:val="22"/>
      <w:szCs w:val="24"/>
      <w:lang w:val="en-CA" w:eastAsia="en-US" w:bidi="ar-SA"/>
    </w:rPr>
  </w:style>
  <w:style w:type="paragraph" w:styleId="Caption">
    <w:name w:val="caption"/>
    <w:basedOn w:val="Normal"/>
    <w:next w:val="Normal"/>
    <w:qFormat/>
    <w:pPr>
      <w:tabs>
        <w:tab w:val="left" w:pos="1572"/>
      </w:tabs>
      <w:spacing w:before="120" w:after="120" w:line="240" w:lineRule="auto"/>
      <w:ind w:left="518" w:hanging="518"/>
    </w:pPr>
    <w:rPr>
      <w:rFonts w:ascii="Verdana" w:eastAsia="Times New Roman" w:hAnsi="Verdana"/>
      <w:b/>
      <w:bCs/>
      <w:szCs w:val="24"/>
    </w:rPr>
  </w:style>
  <w:style w:type="paragraph" w:customStyle="1" w:styleId="listunnum">
    <w:name w:val="list unnum"/>
    <w:basedOn w:val="ListBullet3"/>
    <w:pPr>
      <w:numPr>
        <w:numId w:val="0"/>
      </w:numPr>
      <w:tabs>
        <w:tab w:val="left" w:pos="640"/>
      </w:tabs>
      <w:spacing w:line="240" w:lineRule="auto"/>
      <w:ind w:left="780" w:hanging="240"/>
    </w:pPr>
    <w:rPr>
      <w:rFonts w:eastAsia="Times New Roman"/>
      <w:szCs w:val="24"/>
    </w:rPr>
  </w:style>
  <w:style w:type="paragraph" w:styleId="ListBullet3">
    <w:name w:val="List Bullet 3"/>
    <w:basedOn w:val="Normal"/>
    <w:pPr>
      <w:numPr>
        <w:numId w:val="34"/>
      </w:numPr>
      <w:tabs>
        <w:tab w:val="clear" w:pos="1080"/>
        <w:tab w:val="num" w:pos="360"/>
      </w:tabs>
      <w:ind w:left="0" w:firstLine="0"/>
    </w:pPr>
  </w:style>
  <w:style w:type="paragraph" w:styleId="BodyTextIndent2">
    <w:name w:val="Body Text Indent 2"/>
    <w:basedOn w:val="Normal"/>
    <w:pPr>
      <w:spacing w:line="240" w:lineRule="auto"/>
      <w:ind w:left="851" w:hanging="851"/>
    </w:pPr>
    <w:rPr>
      <w:rFonts w:ascii="Arial" w:eastAsia="Times New Roman" w:hAnsi="Arial"/>
      <w:sz w:val="44"/>
      <w:szCs w:val="20"/>
      <w:lang w:val="en-US"/>
    </w:rPr>
  </w:style>
  <w:style w:type="character" w:customStyle="1" w:styleId="CharChar3">
    <w:name w:val="Char Char3"/>
    <w:basedOn w:val="DefaultParagraphFont"/>
    <w:semiHidden/>
    <w:rPr>
      <w:rFonts w:eastAsia="Calibri"/>
      <w:sz w:val="24"/>
      <w:szCs w:val="22"/>
      <w:lang w:val="en-CA" w:eastAsia="en-US" w:bidi="ar-SA"/>
    </w:rPr>
  </w:style>
  <w:style w:type="character" w:customStyle="1" w:styleId="CharChar4">
    <w:name w:val="Char Char4"/>
    <w:basedOn w:val="DefaultParagraphFont"/>
    <w:rPr>
      <w:rFonts w:eastAsia="Calibri"/>
      <w:sz w:val="24"/>
      <w:szCs w:val="22"/>
      <w:lang w:val="en-CA" w:eastAsia="en-US" w:bidi="ar-SA"/>
    </w:rPr>
  </w:style>
  <w:style w:type="character" w:customStyle="1" w:styleId="CharChar5">
    <w:name w:val="Char Char5"/>
    <w:basedOn w:val="DefaultParagraphFont"/>
    <w:rPr>
      <w:rFonts w:ascii="Calibri" w:hAnsi="Calibri"/>
      <w:b/>
      <w:bCs/>
      <w:color w:val="4F81BD"/>
      <w:sz w:val="24"/>
      <w:szCs w:val="22"/>
      <w:lang w:val="en-CA" w:eastAsia="en-US" w:bidi="ar-SA"/>
    </w:rPr>
  </w:style>
  <w:style w:type="character" w:customStyle="1" w:styleId="CharChar6">
    <w:name w:val="Char Char6"/>
    <w:basedOn w:val="DefaultParagraphFont"/>
    <w:rPr>
      <w:rFonts w:ascii="Calibri" w:hAnsi="Calibri"/>
      <w:b/>
      <w:bCs/>
      <w:color w:val="4F81BD"/>
      <w:sz w:val="26"/>
      <w:szCs w:val="26"/>
      <w:lang w:val="en-US" w:eastAsia="en-US" w:bidi="ar-SA"/>
    </w:rPr>
  </w:style>
  <w:style w:type="character" w:customStyle="1" w:styleId="CharChar7">
    <w:name w:val="Char Char7"/>
    <w:basedOn w:val="DefaultParagraphFont"/>
    <w:rPr>
      <w:rFonts w:ascii="Calibri" w:hAnsi="Calibri"/>
      <w:b/>
      <w:bCs/>
      <w:color w:val="345A8A"/>
      <w:sz w:val="32"/>
      <w:szCs w:val="32"/>
      <w:lang w:val="en-CA" w:eastAsia="en-US" w:bidi="ar-SA"/>
    </w:rPr>
  </w:style>
  <w:style w:type="paragraph" w:customStyle="1" w:styleId="BLM">
    <w:name w:val="BLM #"/>
    <w:basedOn w:val="Normal"/>
    <w:pPr>
      <w:spacing w:line="240" w:lineRule="auto"/>
      <w:jc w:val="right"/>
    </w:pPr>
    <w:rPr>
      <w:rFonts w:ascii="Verdana" w:eastAsia="Times New Roman" w:hAnsi="Verdana"/>
      <w:b/>
      <w:sz w:val="18"/>
      <w:szCs w:val="24"/>
    </w:rPr>
  </w:style>
  <w:style w:type="paragraph" w:styleId="BodyTextIndent">
    <w:name w:val="Body Text Indent"/>
    <w:basedOn w:val="Normal"/>
    <w:pPr>
      <w:spacing w:after="120"/>
      <w:ind w:left="360"/>
    </w:pPr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Arial Black" w:hAnsi="Arial Black" w:cs="Arial"/>
      <w:b/>
      <w:bCs/>
      <w:sz w:val="36"/>
    </w:rPr>
  </w:style>
  <w:style w:type="paragraph" w:customStyle="1" w:styleId="HeaderBefore3pt">
    <w:name w:val="Header + Before:  3 pt"/>
    <w:aliases w:val="After:  3 pt"/>
    <w:basedOn w:val="Header"/>
    <w:pPr>
      <w:numPr>
        <w:numId w:val="32"/>
      </w:numPr>
      <w:tabs>
        <w:tab w:val="clear" w:pos="1008"/>
        <w:tab w:val="clear" w:pos="4320"/>
        <w:tab w:val="clear" w:pos="8640"/>
        <w:tab w:val="num" w:pos="360"/>
      </w:tabs>
      <w:spacing w:before="60" w:after="60"/>
      <w:ind w:left="0" w:firstLine="0"/>
    </w:pPr>
  </w:style>
  <w:style w:type="paragraph" w:styleId="List">
    <w:name w:val="List"/>
    <w:basedOn w:val="Normal"/>
    <w:unhideWhenUsed/>
    <w:pPr>
      <w:ind w:left="360" w:hanging="360"/>
      <w:contextualSpacing/>
    </w:pPr>
  </w:style>
  <w:style w:type="paragraph" w:styleId="List2">
    <w:name w:val="List 2"/>
    <w:basedOn w:val="Normal"/>
    <w:pPr>
      <w:spacing w:line="240" w:lineRule="auto"/>
      <w:ind w:left="720" w:hanging="360"/>
    </w:pPr>
    <w:rPr>
      <w:rFonts w:eastAsia="Times New Roman"/>
      <w:szCs w:val="24"/>
      <w:lang w:val="en-US"/>
    </w:rPr>
  </w:style>
  <w:style w:type="paragraph" w:styleId="List3">
    <w:name w:val="List 3"/>
    <w:basedOn w:val="Normal"/>
    <w:unhideWhenUsed/>
    <w:pPr>
      <w:ind w:left="1080" w:hanging="360"/>
      <w:contextualSpacing/>
    </w:pPr>
  </w:style>
  <w:style w:type="paragraph" w:styleId="ListBullet">
    <w:name w:val="List Bullet"/>
    <w:basedOn w:val="Normal"/>
    <w:pPr>
      <w:numPr>
        <w:numId w:val="33"/>
      </w:numPr>
      <w:ind w:left="0" w:firstLine="0"/>
      <w:contextualSpacing/>
    </w:pPr>
  </w:style>
  <w:style w:type="paragraph" w:customStyle="1" w:styleId="ListBullet1">
    <w:name w:val="List Bullet1"/>
    <w:basedOn w:val="Normal"/>
    <w:pPr>
      <w:autoSpaceDE w:val="0"/>
      <w:autoSpaceDN w:val="0"/>
      <w:adjustRightInd w:val="0"/>
      <w:ind w:left="360" w:hanging="360"/>
    </w:pPr>
  </w:style>
  <w:style w:type="paragraph" w:styleId="ListParagraph">
    <w:name w:val="List Paragraph"/>
    <w:basedOn w:val="Normal"/>
    <w:qFormat/>
    <w:pPr>
      <w:ind w:left="720"/>
      <w:contextualSpacing/>
    </w:pPr>
  </w:style>
  <w:style w:type="paragraph" w:customStyle="1" w:styleId="Listsubbullet">
    <w:name w:val="List sub bullet"/>
    <w:basedOn w:val="Normal"/>
    <w:pPr>
      <w:autoSpaceDE w:val="0"/>
      <w:autoSpaceDN w:val="0"/>
      <w:adjustRightInd w:val="0"/>
      <w:ind w:left="720" w:hanging="360"/>
    </w:pPr>
  </w:style>
  <w:style w:type="paragraph" w:customStyle="1" w:styleId="NL">
    <w:name w:val="NL"/>
    <w:basedOn w:val="Normal"/>
    <w:pPr>
      <w:tabs>
        <w:tab w:val="right" w:pos="260"/>
        <w:tab w:val="left" w:pos="360"/>
      </w:tabs>
      <w:spacing w:before="240" w:line="240" w:lineRule="auto"/>
      <w:ind w:left="360" w:hanging="360"/>
    </w:pPr>
  </w:style>
  <w:style w:type="paragraph" w:customStyle="1" w:styleId="LL">
    <w:name w:val="LL"/>
    <w:basedOn w:val="NL"/>
    <w:pPr>
      <w:tabs>
        <w:tab w:val="clear" w:pos="260"/>
        <w:tab w:val="clear" w:pos="360"/>
        <w:tab w:val="left" w:pos="259"/>
      </w:tabs>
      <w:spacing w:before="120"/>
      <w:ind w:left="605" w:hanging="245"/>
    </w:pPr>
  </w:style>
  <w:style w:type="paragraph" w:customStyle="1" w:styleId="MTDisplayEquation">
    <w:name w:val="MTDisplayEquation"/>
    <w:basedOn w:val="Normal"/>
    <w:next w:val="Normal"/>
    <w:pPr>
      <w:tabs>
        <w:tab w:val="center" w:pos="4160"/>
        <w:tab w:val="right" w:pos="8300"/>
      </w:tabs>
    </w:pPr>
    <w:rPr>
      <w:rFonts w:eastAsia="Times New Roman"/>
      <w:szCs w:val="24"/>
      <w:lang w:val="en-US"/>
    </w:rPr>
  </w:style>
  <w:style w:type="character" w:customStyle="1" w:styleId="MTDisplayEquationChar">
    <w:name w:val="MTDisplayEquation Char"/>
    <w:basedOn w:val="DefaultParagraphFont"/>
    <w:rPr>
      <w:rFonts w:ascii="Times New Roman" w:eastAsia="Times New Roman" w:hAnsi="Times New Roman"/>
      <w:sz w:val="24"/>
      <w:szCs w:val="24"/>
      <w:lang w:val="en-US" w:eastAsia="en-US"/>
    </w:rPr>
  </w:style>
  <w:style w:type="paragraph" w:customStyle="1" w:styleId="namedate">
    <w:name w:val="name/date"/>
    <w:basedOn w:val="Normal"/>
    <w:pPr>
      <w:tabs>
        <w:tab w:val="left" w:pos="5400"/>
      </w:tabs>
      <w:spacing w:after="300" w:line="240" w:lineRule="auto"/>
    </w:pPr>
    <w:rPr>
      <w:rFonts w:ascii="Verdana" w:eastAsia="Times New Roman" w:hAnsi="Verdana" w:cs="Arial"/>
      <w:szCs w:val="24"/>
    </w:rPr>
  </w:style>
  <w:style w:type="character" w:customStyle="1" w:styleId="NLChar">
    <w:name w:val="NL Char"/>
    <w:basedOn w:val="DefaultParagraphFont"/>
    <w:rPr>
      <w:rFonts w:eastAsia="Calibri"/>
      <w:sz w:val="22"/>
      <w:szCs w:val="22"/>
      <w:lang w:val="en-CA" w:eastAsia="en-US" w:bidi="ar-SA"/>
    </w:rPr>
  </w:style>
  <w:style w:type="paragraph" w:customStyle="1" w:styleId="TCH">
    <w:name w:val="TCH"/>
    <w:basedOn w:val="Normal"/>
    <w:pPr>
      <w:spacing w:before="60" w:after="60"/>
    </w:pPr>
    <w:rPr>
      <w:b/>
    </w:rPr>
  </w:style>
  <w:style w:type="paragraph" w:styleId="TOC1">
    <w:name w:val="toc 1"/>
    <w:basedOn w:val="Normal"/>
    <w:next w:val="Normal"/>
    <w:autoRedefine/>
    <w:semiHidden/>
    <w:unhideWhenUsed/>
    <w:pPr>
      <w:spacing w:before="120"/>
    </w:pPr>
    <w:rPr>
      <w:rFonts w:ascii="Calibri" w:hAnsi="Calibri"/>
      <w:b/>
      <w:color w:val="548DD4"/>
    </w:rPr>
  </w:style>
  <w:style w:type="paragraph" w:styleId="TOC2">
    <w:name w:val="toc 2"/>
    <w:basedOn w:val="Normal"/>
    <w:next w:val="Normal"/>
    <w:autoRedefine/>
    <w:semiHidden/>
    <w:unhideWhenUsed/>
    <w:rPr>
      <w:rFonts w:ascii="Cambria" w:hAnsi="Cambria"/>
    </w:rPr>
  </w:style>
  <w:style w:type="paragraph" w:styleId="TOC3">
    <w:name w:val="toc 3"/>
    <w:basedOn w:val="Normal"/>
    <w:next w:val="Normal"/>
    <w:autoRedefine/>
    <w:semiHidden/>
    <w:unhideWhenUsed/>
    <w:pPr>
      <w:ind w:left="240"/>
    </w:pPr>
    <w:rPr>
      <w:rFonts w:ascii="Cambria" w:hAnsi="Cambria"/>
      <w:i/>
    </w:rPr>
  </w:style>
  <w:style w:type="paragraph" w:styleId="TOC4">
    <w:name w:val="toc 4"/>
    <w:basedOn w:val="Normal"/>
    <w:next w:val="Normal"/>
    <w:autoRedefine/>
    <w:semiHidden/>
    <w:unhideWhenUsed/>
    <w:pPr>
      <w:pBdr>
        <w:between w:val="double" w:sz="6" w:space="0" w:color="auto"/>
      </w:pBdr>
      <w:ind w:left="480"/>
    </w:pPr>
    <w:rPr>
      <w:rFonts w:ascii="Cambria" w:hAnsi="Cambria"/>
      <w:sz w:val="20"/>
      <w:szCs w:val="20"/>
    </w:rPr>
  </w:style>
  <w:style w:type="paragraph" w:styleId="TOC5">
    <w:name w:val="toc 5"/>
    <w:basedOn w:val="Normal"/>
    <w:next w:val="Normal"/>
    <w:autoRedefine/>
    <w:semiHidden/>
    <w:unhideWhenUsed/>
    <w:pPr>
      <w:pBdr>
        <w:between w:val="double" w:sz="6" w:space="0" w:color="auto"/>
      </w:pBdr>
      <w:ind w:left="720"/>
    </w:pPr>
    <w:rPr>
      <w:rFonts w:ascii="Cambria" w:hAnsi="Cambria"/>
      <w:sz w:val="20"/>
      <w:szCs w:val="20"/>
    </w:rPr>
  </w:style>
  <w:style w:type="paragraph" w:styleId="TOC6">
    <w:name w:val="toc 6"/>
    <w:basedOn w:val="Normal"/>
    <w:next w:val="Normal"/>
    <w:autoRedefine/>
    <w:semiHidden/>
    <w:unhideWhenUsed/>
    <w:pPr>
      <w:pBdr>
        <w:between w:val="double" w:sz="6" w:space="0" w:color="auto"/>
      </w:pBdr>
      <w:ind w:left="960"/>
    </w:pPr>
    <w:rPr>
      <w:rFonts w:ascii="Cambria" w:hAnsi="Cambria"/>
      <w:sz w:val="20"/>
      <w:szCs w:val="20"/>
    </w:rPr>
  </w:style>
  <w:style w:type="paragraph" w:styleId="TOC7">
    <w:name w:val="toc 7"/>
    <w:basedOn w:val="Normal"/>
    <w:next w:val="Normal"/>
    <w:autoRedefine/>
    <w:semiHidden/>
    <w:unhideWhenUsed/>
    <w:pPr>
      <w:pBdr>
        <w:between w:val="double" w:sz="6" w:space="0" w:color="auto"/>
      </w:pBdr>
      <w:ind w:left="1200"/>
    </w:pPr>
    <w:rPr>
      <w:rFonts w:ascii="Cambria" w:hAnsi="Cambria"/>
      <w:sz w:val="20"/>
      <w:szCs w:val="20"/>
    </w:rPr>
  </w:style>
  <w:style w:type="paragraph" w:styleId="TOC8">
    <w:name w:val="toc 8"/>
    <w:basedOn w:val="Normal"/>
    <w:next w:val="Normal"/>
    <w:autoRedefine/>
    <w:semiHidden/>
    <w:unhideWhenUsed/>
    <w:pPr>
      <w:pBdr>
        <w:between w:val="double" w:sz="6" w:space="0" w:color="auto"/>
      </w:pBdr>
      <w:ind w:left="1440"/>
    </w:pPr>
    <w:rPr>
      <w:rFonts w:ascii="Cambria" w:hAnsi="Cambria"/>
      <w:sz w:val="20"/>
      <w:szCs w:val="20"/>
    </w:rPr>
  </w:style>
  <w:style w:type="paragraph" w:styleId="TOC9">
    <w:name w:val="toc 9"/>
    <w:basedOn w:val="Normal"/>
    <w:next w:val="Normal"/>
    <w:autoRedefine/>
    <w:semiHidden/>
    <w:unhideWhenUsed/>
    <w:pPr>
      <w:pBdr>
        <w:between w:val="double" w:sz="6" w:space="0" w:color="auto"/>
      </w:pBdr>
      <w:ind w:left="1680"/>
    </w:pPr>
    <w:rPr>
      <w:rFonts w:ascii="Cambria" w:hAnsi="Cambria"/>
      <w:sz w:val="20"/>
      <w:szCs w:val="20"/>
    </w:rPr>
  </w:style>
  <w:style w:type="paragraph" w:styleId="TOCHeading">
    <w:name w:val="TOC Heading"/>
    <w:basedOn w:val="Heading1"/>
    <w:next w:val="Normal"/>
    <w:qFormat/>
    <w:pPr>
      <w:outlineLvl w:val="9"/>
    </w:pPr>
    <w:rPr>
      <w:color w:val="365F91"/>
      <w:sz w:val="28"/>
      <w:szCs w:val="28"/>
    </w:rPr>
  </w:style>
  <w:style w:type="character" w:customStyle="1" w:styleId="H1Char">
    <w:name w:val="H1 Char"/>
    <w:basedOn w:val="DefaultParagraphFont"/>
    <w:rPr>
      <w:rFonts w:ascii="Arial Black" w:eastAsia="Calibri" w:hAnsi="Arial Black" w:cs="Arial"/>
      <w:b/>
      <w:bCs/>
      <w:sz w:val="36"/>
      <w:szCs w:val="22"/>
      <w:lang w:val="en-CA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8A6D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emf"/><Relationship Id="rId18" Type="http://schemas.openxmlformats.org/officeDocument/2006/relationships/image" Target="media/image7.wmf"/><Relationship Id="rId26" Type="http://schemas.openxmlformats.org/officeDocument/2006/relationships/image" Target="media/image14.emf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header" Target="header1.xml"/><Relationship Id="rId12" Type="http://schemas.openxmlformats.org/officeDocument/2006/relationships/image" Target="media/image2.emf"/><Relationship Id="rId17" Type="http://schemas.openxmlformats.org/officeDocument/2006/relationships/oleObject" Target="embeddings/oleObject1.bin"/><Relationship Id="rId25" Type="http://schemas.openxmlformats.org/officeDocument/2006/relationships/image" Target="media/image13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6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emf"/><Relationship Id="rId24" Type="http://schemas.openxmlformats.org/officeDocument/2006/relationships/image" Target="media/image12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1.emf"/><Relationship Id="rId28" Type="http://schemas.openxmlformats.org/officeDocument/2006/relationships/oleObject" Target="embeddings/oleObject3.bin"/><Relationship Id="rId10" Type="http://schemas.openxmlformats.org/officeDocument/2006/relationships/footer" Target="footer2.xml"/><Relationship Id="rId19" Type="http://schemas.openxmlformats.org/officeDocument/2006/relationships/oleObject" Target="embeddings/oleObject2.bin"/><Relationship Id="rId31" Type="http://schemas.openxmlformats.org/officeDocument/2006/relationships/image" Target="media/image18.emf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image" Target="media/image4.emf"/><Relationship Id="rId22" Type="http://schemas.openxmlformats.org/officeDocument/2006/relationships/image" Target="media/image10.emf"/><Relationship Id="rId27" Type="http://schemas.openxmlformats.org/officeDocument/2006/relationships/image" Target="media/image15.wmf"/><Relationship Id="rId30" Type="http://schemas.openxmlformats.org/officeDocument/2006/relationships/image" Target="media/image17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279</Words>
  <Characters>159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7 Prerequisite Skills</vt:lpstr>
    </vt:vector>
  </TitlesOfParts>
  <Company>Hold Fast Consultants Inc.</Company>
  <LinksUpToDate>false</LinksUpToDate>
  <CharactersWithSpaces>1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Prerequisite Skills</dc:title>
  <dc:subject/>
  <dc:creator>Hold Fast Consultants Inc.</dc:creator>
  <cp:keywords/>
  <cp:lastModifiedBy>Sue Kwon</cp:lastModifiedBy>
  <cp:revision>6</cp:revision>
  <cp:lastPrinted>2009-11-26T05:49:00Z</cp:lastPrinted>
  <dcterms:created xsi:type="dcterms:W3CDTF">2019-05-05T00:47:00Z</dcterms:created>
  <dcterms:modified xsi:type="dcterms:W3CDTF">2019-05-06T0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10 PT.EQP</vt:lpwstr>
  </property>
  <property fmtid="{D5CDD505-2E9C-101B-9397-08002B2CF9AE}" pid="8" name="MTWinEqns">
    <vt:bool>true</vt:bool>
  </property>
</Properties>
</file>